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443355" w14:textId="1CC41013" w:rsidR="009F50FE" w:rsidRDefault="00B26E7B" w:rsidP="00B26E7B">
      <w:pPr>
        <w:jc w:val="center"/>
        <w:rPr>
          <w:sz w:val="28"/>
          <w:szCs w:val="28"/>
        </w:rPr>
      </w:pPr>
      <w:r w:rsidRPr="00794874">
        <w:rPr>
          <w:color w:val="FF0000"/>
          <w:sz w:val="28"/>
          <w:szCs w:val="28"/>
        </w:rPr>
        <w:t>ANSWERS:</w:t>
      </w:r>
      <w:r w:rsidR="00794874" w:rsidRPr="00794874">
        <w:rPr>
          <w:sz w:val="28"/>
          <w:szCs w:val="28"/>
        </w:rPr>
        <w:t xml:space="preserve">  </w:t>
      </w:r>
      <w:r w:rsidR="002F0140">
        <w:rPr>
          <w:sz w:val="28"/>
          <w:szCs w:val="28"/>
        </w:rPr>
        <w:t>B</w:t>
      </w:r>
      <w:r w:rsidR="00794874" w:rsidRPr="00794874">
        <w:rPr>
          <w:sz w:val="28"/>
          <w:szCs w:val="28"/>
        </w:rPr>
        <w:t>ond e</w:t>
      </w:r>
      <w:r w:rsidRPr="00794874">
        <w:rPr>
          <w:sz w:val="28"/>
          <w:szCs w:val="28"/>
        </w:rPr>
        <w:t>nthalpy</w:t>
      </w:r>
    </w:p>
    <w:p w14:paraId="480989B4" w14:textId="30F48CD8" w:rsidR="002F0140" w:rsidRDefault="002F0140" w:rsidP="00B26E7B">
      <w:pPr>
        <w:jc w:val="center"/>
        <w:rPr>
          <w:sz w:val="20"/>
          <w:szCs w:val="20"/>
        </w:rPr>
      </w:pPr>
    </w:p>
    <w:p w14:paraId="0DC395DC" w14:textId="58534ACC" w:rsidR="0003279B" w:rsidRDefault="0003279B" w:rsidP="00B26E7B">
      <w:pPr>
        <w:jc w:val="center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696960" wp14:editId="174B1362">
                <wp:simplePos x="0" y="0"/>
                <wp:positionH relativeFrom="column">
                  <wp:posOffset>556260</wp:posOffset>
                </wp:positionH>
                <wp:positionV relativeFrom="paragraph">
                  <wp:posOffset>41456</wp:posOffset>
                </wp:positionV>
                <wp:extent cx="642257" cy="348712"/>
                <wp:effectExtent l="0" t="0" r="24765" b="13335"/>
                <wp:wrapNone/>
                <wp:docPr id="2130664427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2257" cy="3487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808015" w14:textId="17736466" w:rsidR="0003279B" w:rsidRPr="0003279B" w:rsidRDefault="0003279B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03279B">
                              <w:rPr>
                                <w:b/>
                                <w:bCs/>
                                <w:lang w:val="en-US"/>
                              </w:rPr>
                              <w:t>20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E69696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3.8pt;margin-top:3.25pt;width:50.55pt;height:27.4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" fillcolor="white [3201]" strokeweight=".5pt">
                <v:textbox>
                  <w:txbxContent>
                    <w:p w14:paraId="3C808015" w14:textId="17736466" w:rsidR="0003279B" w:rsidRPr="0003279B" w:rsidRDefault="0003279B">
                      <w:pPr>
                        <w:rPr>
                          <w:b/>
                          <w:bCs/>
                          <w:lang w:val="en-US"/>
                        </w:rPr>
                      </w:pPr>
                      <w:r w:rsidRPr="0003279B">
                        <w:rPr>
                          <w:b/>
                          <w:bCs/>
                          <w:lang w:val="en-US"/>
                        </w:rPr>
                        <w:t>202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2E0A715" wp14:editId="529EF7FF">
            <wp:extent cx="9843723" cy="2898183"/>
            <wp:effectExtent l="0" t="0" r="5715" b="0"/>
            <wp:docPr id="287722240" name="Picture 1" descr="A close-up of a white shee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722240" name="Picture 1" descr="A close-up of a white sheet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883183" cy="2909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1BB37" w14:textId="77777777" w:rsidR="00567117" w:rsidRDefault="00567117" w:rsidP="00B26E7B">
      <w:pPr>
        <w:jc w:val="center"/>
        <w:rPr>
          <w:sz w:val="20"/>
          <w:szCs w:val="20"/>
        </w:rPr>
      </w:pPr>
    </w:p>
    <w:p w14:paraId="4A694596" w14:textId="0D3F5657" w:rsidR="0003279B" w:rsidRDefault="0003279B" w:rsidP="00B26E7B">
      <w:pPr>
        <w:jc w:val="center"/>
        <w:rPr>
          <w:sz w:val="20"/>
          <w:szCs w:val="20"/>
        </w:rPr>
      </w:pPr>
    </w:p>
    <w:p w14:paraId="5355D2B1" w14:textId="51DFF6A9" w:rsidR="0003279B" w:rsidRDefault="00567117" w:rsidP="0003279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FD8CD4" wp14:editId="2BA219FA">
                <wp:simplePos x="0" y="0"/>
                <wp:positionH relativeFrom="column">
                  <wp:posOffset>1199515</wp:posOffset>
                </wp:positionH>
                <wp:positionV relativeFrom="paragraph">
                  <wp:posOffset>137704</wp:posOffset>
                </wp:positionV>
                <wp:extent cx="550190" cy="317715"/>
                <wp:effectExtent l="0" t="0" r="21590" b="25400"/>
                <wp:wrapNone/>
                <wp:docPr id="413007265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190" cy="3177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BAA62D8" w14:textId="64541384" w:rsidR="00A840FC" w:rsidRPr="00A840FC" w:rsidRDefault="00A840F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FD8CD4" id="Text Box 2" o:spid="_x0000_s1027" type="#_x0000_t202" style="position:absolute;margin-left:94.45pt;margin-top:10.85pt;width:43.3pt;height:2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" fillcolor="white [3201]" strokeweight=".5pt">
                <v:textbox>
                  <w:txbxContent>
                    <w:p w14:paraId="7BAA62D8" w14:textId="64541384" w:rsidR="00A840FC" w:rsidRPr="00A840FC" w:rsidRDefault="00A840F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021</w:t>
                      </w:r>
                    </w:p>
                  </w:txbxContent>
                </v:textbox>
              </v:shape>
            </w:pict>
          </mc:Fallback>
        </mc:AlternateContent>
      </w:r>
      <w:r w:rsidR="00A840FC">
        <w:rPr>
          <w:noProof/>
        </w:rPr>
        <w:drawing>
          <wp:inline distT="0" distB="0" distL="0" distR="0" wp14:anchorId="200BF2E8" wp14:editId="5E8F35F2">
            <wp:extent cx="9899650" cy="2569210"/>
            <wp:effectExtent l="0" t="0" r="6350" b="2540"/>
            <wp:docPr id="849278871" name="Picture 1" descr="A close-up of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278871" name="Picture 1" descr="A close-up of a white background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899650" cy="256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9D972" w14:textId="77777777" w:rsidR="0003279B" w:rsidRPr="002F0140" w:rsidRDefault="0003279B" w:rsidP="00B26E7B">
      <w:pPr>
        <w:jc w:val="center"/>
        <w:rPr>
          <w:sz w:val="20"/>
          <w:szCs w:val="20"/>
        </w:rPr>
      </w:pPr>
    </w:p>
    <w:p w14:paraId="30CC0BC4" w14:textId="0DF5DFBC" w:rsidR="002F0140" w:rsidRDefault="002F0140" w:rsidP="00B26E7B">
      <w:pPr>
        <w:jc w:val="center"/>
        <w:rPr>
          <w:sz w:val="20"/>
          <w:szCs w:val="20"/>
        </w:rPr>
      </w:pPr>
    </w:p>
    <w:p w14:paraId="720B0390" w14:textId="16148AF7" w:rsidR="00567117" w:rsidRDefault="00567117" w:rsidP="00B26E7B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23D948" wp14:editId="3410D802">
                <wp:simplePos x="0" y="0"/>
                <wp:positionH relativeFrom="column">
                  <wp:posOffset>1687921</wp:posOffset>
                </wp:positionH>
                <wp:positionV relativeFrom="paragraph">
                  <wp:posOffset>38100</wp:posOffset>
                </wp:positionV>
                <wp:extent cx="550190" cy="317715"/>
                <wp:effectExtent l="0" t="0" r="21590" b="25400"/>
                <wp:wrapNone/>
                <wp:docPr id="1846556134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190" cy="3177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E37A383" w14:textId="5B2DB31F" w:rsidR="00567117" w:rsidRPr="00A840FC" w:rsidRDefault="00567117" w:rsidP="0056711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02</w:t>
                            </w: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D23D948" id="_x0000_s1028" type="#_x0000_t202" style="position:absolute;left:0;text-align:left;margin-left:132.9pt;margin-top:3pt;width:43.3pt;height:2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" fillcolor="white [3201]" strokeweight=".5pt">
                <v:textbox>
                  <w:txbxContent>
                    <w:p w14:paraId="7E37A383" w14:textId="5B2DB31F" w:rsidR="00567117" w:rsidRPr="00A840FC" w:rsidRDefault="00567117" w:rsidP="0056711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02</w:t>
                      </w: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C9975DD" wp14:editId="0B6C62E7">
            <wp:extent cx="9899650" cy="2101850"/>
            <wp:effectExtent l="0" t="0" r="6350" b="0"/>
            <wp:docPr id="19350414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04143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899650" cy="210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A2DB8" w14:textId="77777777" w:rsidR="00567117" w:rsidRDefault="00567117" w:rsidP="00B26E7B">
      <w:pPr>
        <w:jc w:val="center"/>
        <w:rPr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6936"/>
        <w:gridCol w:w="2615"/>
        <w:gridCol w:w="2552"/>
        <w:gridCol w:w="2940"/>
      </w:tblGrid>
      <w:tr w:rsidR="00567117" w14:paraId="1170B96A" w14:textId="77777777" w:rsidTr="00567117">
        <w:tc>
          <w:tcPr>
            <w:tcW w:w="763" w:type="dxa"/>
          </w:tcPr>
          <w:p w14:paraId="2E683063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9</w:t>
            </w:r>
          </w:p>
        </w:tc>
        <w:tc>
          <w:tcPr>
            <w:tcW w:w="6936" w:type="dxa"/>
          </w:tcPr>
          <w:p w14:paraId="6E150CD8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2615" w:type="dxa"/>
          </w:tcPr>
          <w:p w14:paraId="389AB43A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2552" w:type="dxa"/>
          </w:tcPr>
          <w:p w14:paraId="2200F55B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2940" w:type="dxa"/>
          </w:tcPr>
          <w:p w14:paraId="19D16732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567117" w14:paraId="12DAE751" w14:textId="77777777" w:rsidTr="00567117">
        <w:trPr>
          <w:trHeight w:val="2955"/>
        </w:trPr>
        <w:tc>
          <w:tcPr>
            <w:tcW w:w="763" w:type="dxa"/>
          </w:tcPr>
          <w:p w14:paraId="2C85DF97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6936" w:type="dxa"/>
          </w:tcPr>
          <w:p w14:paraId="26DF73A8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2F0140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72E8B875" wp14:editId="64F95CE2">
                  <wp:extent cx="3802496" cy="1852047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8399" cy="1859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64B8AA" w14:textId="77777777" w:rsidR="00567117" w:rsidRDefault="00567117" w:rsidP="00212D31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2615" w:type="dxa"/>
          </w:tcPr>
          <w:p w14:paraId="640D3A48" w14:textId="77777777" w:rsidR="00567117" w:rsidRDefault="00567117" w:rsidP="00212D3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ly calculation total bonds broken.</w:t>
            </w:r>
          </w:p>
          <w:p w14:paraId="6A81C4E7" w14:textId="77777777" w:rsidR="00567117" w:rsidRDefault="00567117" w:rsidP="00212D3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OR</w:t>
            </w:r>
          </w:p>
          <w:p w14:paraId="0F6BCF93" w14:textId="77777777" w:rsidR="00567117" w:rsidRPr="002F0140" w:rsidRDefault="00567117" w:rsidP="00212D3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Correctly identifies bonds made in a formula.</w:t>
            </w:r>
          </w:p>
        </w:tc>
        <w:tc>
          <w:tcPr>
            <w:tcW w:w="2552" w:type="dxa"/>
          </w:tcPr>
          <w:p w14:paraId="36070555" w14:textId="77777777" w:rsidR="00567117" w:rsidRPr="002F0140" w:rsidRDefault="00567117" w:rsidP="00212D3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color w:val="00000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color w:val="7030A1"/>
                <w:sz w:val="20"/>
                <w:szCs w:val="20"/>
              </w:rPr>
              <w:t xml:space="preserve">• </w:t>
            </w:r>
            <w:r>
              <w:rPr>
                <w:rFonts w:ascii="TimesNewRomanPSMT" w:hAnsi="TimesNewRomanPSMT" w:cs="TimesNewRomanPSMT"/>
                <w:color w:val="000000"/>
                <w:sz w:val="20"/>
                <w:szCs w:val="20"/>
              </w:rPr>
              <w:t>Correct process with minor error / omission.</w:t>
            </w:r>
          </w:p>
        </w:tc>
        <w:tc>
          <w:tcPr>
            <w:tcW w:w="2940" w:type="dxa"/>
          </w:tcPr>
          <w:p w14:paraId="466459EE" w14:textId="77777777" w:rsidR="00567117" w:rsidRPr="002F0140" w:rsidRDefault="00567117" w:rsidP="00212D3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 answer with unit.</w:t>
            </w:r>
          </w:p>
        </w:tc>
      </w:tr>
    </w:tbl>
    <w:p w14:paraId="363343A2" w14:textId="77777777" w:rsidR="00567117" w:rsidRDefault="00567117"/>
    <w:p w14:paraId="5F0EE7FA" w14:textId="77777777" w:rsidR="00567117" w:rsidRDefault="00567117"/>
    <w:p w14:paraId="75797B4A" w14:textId="77777777" w:rsidR="00567117" w:rsidRDefault="00567117"/>
    <w:p w14:paraId="3670F6EB" w14:textId="77777777" w:rsidR="00567117" w:rsidRDefault="00567117"/>
    <w:p w14:paraId="488C0864" w14:textId="77777777" w:rsidR="00567117" w:rsidRDefault="00567117"/>
    <w:p w14:paraId="639DC282" w14:textId="77777777" w:rsidR="00567117" w:rsidRDefault="00567117"/>
    <w:p w14:paraId="34E472E7" w14:textId="77777777" w:rsidR="00567117" w:rsidRDefault="00567117"/>
    <w:p w14:paraId="41EAA00F" w14:textId="77777777" w:rsidR="00567117" w:rsidRDefault="00567117"/>
    <w:p w14:paraId="04B053EF" w14:textId="77777777" w:rsidR="00567117" w:rsidRDefault="00567117"/>
    <w:p w14:paraId="7592F6F7" w14:textId="77777777" w:rsidR="00567117" w:rsidRDefault="00567117"/>
    <w:p w14:paraId="4005FFA5" w14:textId="77777777" w:rsidR="00567117" w:rsidRDefault="0056711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6936"/>
        <w:gridCol w:w="2615"/>
        <w:gridCol w:w="2552"/>
        <w:gridCol w:w="2940"/>
      </w:tblGrid>
      <w:tr w:rsidR="00A83F44" w14:paraId="3B7D1191" w14:textId="77777777" w:rsidTr="00A83F44">
        <w:tc>
          <w:tcPr>
            <w:tcW w:w="763" w:type="dxa"/>
          </w:tcPr>
          <w:p w14:paraId="53B582D0" w14:textId="5C3CFC51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2018</w:t>
            </w:r>
          </w:p>
        </w:tc>
        <w:tc>
          <w:tcPr>
            <w:tcW w:w="6936" w:type="dxa"/>
          </w:tcPr>
          <w:p w14:paraId="75684578" w14:textId="77777777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2615" w:type="dxa"/>
          </w:tcPr>
          <w:p w14:paraId="3C3DF99D" w14:textId="77777777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2552" w:type="dxa"/>
          </w:tcPr>
          <w:p w14:paraId="309DE0F7" w14:textId="77777777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2940" w:type="dxa"/>
          </w:tcPr>
          <w:p w14:paraId="33CC30E8" w14:textId="77777777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A83F44" w14:paraId="6613189E" w14:textId="77777777" w:rsidTr="00A83F44">
        <w:trPr>
          <w:trHeight w:val="992"/>
        </w:trPr>
        <w:tc>
          <w:tcPr>
            <w:tcW w:w="763" w:type="dxa"/>
          </w:tcPr>
          <w:p w14:paraId="4817C6FC" w14:textId="77777777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6936" w:type="dxa"/>
          </w:tcPr>
          <w:p w14:paraId="53398D2F" w14:textId="5BD43918" w:rsidR="00A83F44" w:rsidRDefault="00A83F44" w:rsidP="00EB67A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2F0140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779F3903" wp14:editId="356D52B2">
                  <wp:extent cx="3952068" cy="71197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9507" cy="71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5" w:type="dxa"/>
          </w:tcPr>
          <w:p w14:paraId="40F2D167" w14:textId="1A259C0F" w:rsidR="00A83F44" w:rsidRPr="002F0140" w:rsidRDefault="00A83F44" w:rsidP="00A83F4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Identifies the bonds broken.</w:t>
            </w:r>
          </w:p>
        </w:tc>
        <w:tc>
          <w:tcPr>
            <w:tcW w:w="2552" w:type="dxa"/>
          </w:tcPr>
          <w:p w14:paraId="3E582061" w14:textId="61713419" w:rsidR="00A83F44" w:rsidRPr="002F0140" w:rsidRDefault="00A83F44" w:rsidP="00EB67A3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color w:val="00000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 process with error.</w:t>
            </w:r>
          </w:p>
        </w:tc>
        <w:tc>
          <w:tcPr>
            <w:tcW w:w="2940" w:type="dxa"/>
          </w:tcPr>
          <w:p w14:paraId="575D58E3" w14:textId="008CD140" w:rsidR="00A83F44" w:rsidRDefault="00A83F44" w:rsidP="00A83F4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alculates N-H bond enthalpy</w:t>
            </w:r>
          </w:p>
          <w:p w14:paraId="55DEF969" w14:textId="3327D0D6" w:rsidR="00A83F44" w:rsidRPr="002F0140" w:rsidRDefault="00A83F44" w:rsidP="00A83F4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with correct unit.</w:t>
            </w:r>
          </w:p>
        </w:tc>
      </w:tr>
    </w:tbl>
    <w:p w14:paraId="5DCACEA8" w14:textId="4866DB5F" w:rsidR="00A83F44" w:rsidRDefault="00A83F44" w:rsidP="00B26E7B">
      <w:pPr>
        <w:jc w:val="center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8"/>
        <w:gridCol w:w="6740"/>
        <w:gridCol w:w="2803"/>
        <w:gridCol w:w="2545"/>
        <w:gridCol w:w="2940"/>
      </w:tblGrid>
      <w:tr w:rsidR="00794874" w14:paraId="495E2587" w14:textId="77777777" w:rsidTr="00794874">
        <w:tc>
          <w:tcPr>
            <w:tcW w:w="778" w:type="dxa"/>
          </w:tcPr>
          <w:p w14:paraId="717220F0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7</w:t>
            </w:r>
          </w:p>
        </w:tc>
        <w:tc>
          <w:tcPr>
            <w:tcW w:w="6740" w:type="dxa"/>
          </w:tcPr>
          <w:p w14:paraId="426687F4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2803" w:type="dxa"/>
          </w:tcPr>
          <w:p w14:paraId="727A83B7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2545" w:type="dxa"/>
          </w:tcPr>
          <w:p w14:paraId="611BE8C8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2940" w:type="dxa"/>
          </w:tcPr>
          <w:p w14:paraId="06BE30AE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794874" w14:paraId="53132B59" w14:textId="77777777" w:rsidTr="00794874">
        <w:trPr>
          <w:trHeight w:val="5603"/>
        </w:trPr>
        <w:tc>
          <w:tcPr>
            <w:tcW w:w="778" w:type="dxa"/>
          </w:tcPr>
          <w:p w14:paraId="3BD28D3A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6740" w:type="dxa"/>
          </w:tcPr>
          <w:p w14:paraId="1780B41A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794874">
              <w:rPr>
                <w:b/>
                <w:noProof/>
                <w:sz w:val="20"/>
                <w:szCs w:val="20"/>
                <w:lang w:val="en-US"/>
              </w:rPr>
              <w:drawing>
                <wp:inline distT="0" distB="0" distL="0" distR="0" wp14:anchorId="1694AF0A" wp14:editId="0607EF4E">
                  <wp:extent cx="4021810" cy="339671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213" cy="3410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3" w:type="dxa"/>
          </w:tcPr>
          <w:p w14:paraId="2E5F1CE3" w14:textId="7BE30A29" w:rsidR="00794874" w:rsidRDefault="00794874" w:rsidP="0079487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Identifies the bonds broken and bonds formed for both</w:t>
            </w:r>
            <w:r w:rsidR="00A83F44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equations.</w:t>
            </w:r>
          </w:p>
          <w:p w14:paraId="11E3FC5F" w14:textId="77777777" w:rsidR="00794874" w:rsidRDefault="00794874" w:rsidP="0079487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OR</w:t>
            </w:r>
          </w:p>
          <w:p w14:paraId="72557C0F" w14:textId="77777777" w:rsidR="00794874" w:rsidRPr="00794874" w:rsidRDefault="00794874" w:rsidP="0079487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process for one reaction.</w:t>
            </w:r>
          </w:p>
        </w:tc>
        <w:tc>
          <w:tcPr>
            <w:tcW w:w="2545" w:type="dxa"/>
          </w:tcPr>
          <w:p w14:paraId="54854A74" w14:textId="77777777" w:rsidR="00794874" w:rsidRDefault="00794874" w:rsidP="0079487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process giving the</w:t>
            </w:r>
          </w:p>
          <w:p w14:paraId="1886197D" w14:textId="77777777" w:rsidR="00794874" w:rsidRDefault="00794874" w:rsidP="0079487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answer for one</w:t>
            </w:r>
          </w:p>
          <w:p w14:paraId="6B8C7F9D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reaction.</w:t>
            </w:r>
          </w:p>
        </w:tc>
        <w:tc>
          <w:tcPr>
            <w:tcW w:w="2940" w:type="dxa"/>
          </w:tcPr>
          <w:p w14:paraId="4C361D69" w14:textId="2113E83F" w:rsidR="00794874" w:rsidRPr="00794874" w:rsidRDefault="00794874" w:rsidP="00794874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 w:rsidRPr="00794874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process and</w:t>
            </w:r>
            <w:r w:rsidR="00A83F44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answers for both reactions, including </w:t>
            </w:r>
            <w:r w:rsidRPr="00794874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units (kJ mol</w:t>
            </w:r>
            <w:r w:rsidRPr="00794874">
              <w:rPr>
                <w:rFonts w:ascii="TimesNewRomanPSMT" w:hAnsi="TimesNewRomanPSMT" w:cs="TimesNewRomanPSMT"/>
                <w:sz w:val="20"/>
                <w:szCs w:val="20"/>
                <w:vertAlign w:val="superscript"/>
                <w:lang w:val="en-US"/>
              </w:rPr>
              <w:t>–1</w:t>
            </w:r>
            <w:r w:rsidRPr="00794874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), and states </w:t>
            </w:r>
            <w:r w:rsidRPr="00794874">
              <w:rPr>
                <w:rFonts w:ascii="TimesNewRomanPS-BoldMT" w:hAnsi="TimesNewRomanPS-BoldMT" w:cs="TimesNewRomanPS-BoldMT"/>
                <w:b/>
                <w:bCs/>
                <w:sz w:val="20"/>
                <w:szCs w:val="20"/>
                <w:lang w:val="en-US"/>
              </w:rPr>
              <w:t>Reaction</w:t>
            </w: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</w:t>
            </w:r>
            <w:r w:rsidRPr="00794874">
              <w:rPr>
                <w:rFonts w:ascii="TimesNewRomanPS-BoldMT" w:hAnsi="TimesNewRomanPS-BoldMT" w:cs="TimesNewRomanPS-BoldMT"/>
                <w:b/>
                <w:bCs/>
                <w:sz w:val="20"/>
                <w:szCs w:val="20"/>
                <w:lang w:val="en-US"/>
              </w:rPr>
              <w:t xml:space="preserve">2 </w:t>
            </w: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releases more e</w:t>
            </w:r>
            <w:r w:rsidRPr="00794874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nergy.</w:t>
            </w:r>
          </w:p>
        </w:tc>
      </w:tr>
    </w:tbl>
    <w:p w14:paraId="46C5E55E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7D8494DF" w14:textId="77777777" w:rsidR="00567117" w:rsidRDefault="00567117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35C929D7" w14:textId="77777777" w:rsidR="00567117" w:rsidRDefault="00567117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7DA3323C" w14:textId="77777777" w:rsidR="00567117" w:rsidRDefault="00567117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219CE9D0" w14:textId="77777777" w:rsidR="00567117" w:rsidRDefault="00567117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1266ED41" w14:textId="77777777" w:rsidR="00567117" w:rsidRDefault="00567117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30FD3093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7C3D40AE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54E745C6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W w:w="153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628"/>
        <w:gridCol w:w="6993"/>
        <w:gridCol w:w="2552"/>
        <w:gridCol w:w="2551"/>
        <w:gridCol w:w="2585"/>
      </w:tblGrid>
      <w:tr w:rsidR="00794874" w:rsidRPr="002105DC" w14:paraId="7FE7F464" w14:textId="77777777" w:rsidTr="00AB6C64">
        <w:trPr>
          <w:cantSplit/>
        </w:trPr>
        <w:tc>
          <w:tcPr>
            <w:tcW w:w="0" w:type="auto"/>
          </w:tcPr>
          <w:p w14:paraId="476CB2CB" w14:textId="77777777" w:rsidR="00794874" w:rsidRPr="00794874" w:rsidRDefault="00794874" w:rsidP="00AB6C6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2016</w:t>
            </w:r>
          </w:p>
        </w:tc>
        <w:tc>
          <w:tcPr>
            <w:tcW w:w="6993" w:type="dxa"/>
          </w:tcPr>
          <w:p w14:paraId="3013E4DF" w14:textId="77777777" w:rsidR="00794874" w:rsidRPr="00794874" w:rsidRDefault="00794874" w:rsidP="00AB6C64">
            <w:pPr>
              <w:pStyle w:val="NormalWeb"/>
              <w:spacing w:before="0" w:beforeAutospacing="0" w:after="0" w:afterAutospacing="0"/>
              <w:rPr>
                <w:b/>
                <w:sz w:val="20"/>
                <w:szCs w:val="20"/>
              </w:rPr>
            </w:pPr>
            <w:r w:rsidRPr="00794874"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2552" w:type="dxa"/>
          </w:tcPr>
          <w:p w14:paraId="064011A9" w14:textId="77777777" w:rsidR="00794874" w:rsidRPr="00794874" w:rsidRDefault="00794874" w:rsidP="00794874">
            <w:pPr>
              <w:pStyle w:val="textbullet"/>
              <w:numPr>
                <w:ilvl w:val="0"/>
                <w:numId w:val="0"/>
              </w:numPr>
              <w:spacing w:after="0"/>
              <w:ind w:left="170" w:hanging="170"/>
              <w:rPr>
                <w:b/>
              </w:rPr>
            </w:pPr>
            <w:r w:rsidRPr="00794874">
              <w:rPr>
                <w:b/>
              </w:rPr>
              <w:t>Achievement</w:t>
            </w:r>
          </w:p>
        </w:tc>
        <w:tc>
          <w:tcPr>
            <w:tcW w:w="2551" w:type="dxa"/>
          </w:tcPr>
          <w:p w14:paraId="62F24148" w14:textId="77777777" w:rsidR="00794874" w:rsidRPr="00794874" w:rsidRDefault="00794874" w:rsidP="00794874">
            <w:pPr>
              <w:pStyle w:val="textbullet"/>
              <w:numPr>
                <w:ilvl w:val="0"/>
                <w:numId w:val="0"/>
              </w:numPr>
              <w:spacing w:after="0"/>
              <w:ind w:left="170" w:hanging="170"/>
              <w:rPr>
                <w:b/>
              </w:rPr>
            </w:pPr>
            <w:r w:rsidRPr="00794874">
              <w:rPr>
                <w:b/>
              </w:rPr>
              <w:t>Merit</w:t>
            </w:r>
          </w:p>
        </w:tc>
        <w:tc>
          <w:tcPr>
            <w:tcW w:w="2585" w:type="dxa"/>
            <w:shd w:val="clear" w:color="auto" w:fill="FFFFFF"/>
          </w:tcPr>
          <w:p w14:paraId="02BF4C8A" w14:textId="77777777" w:rsidR="00794874" w:rsidRPr="00794874" w:rsidRDefault="00794874" w:rsidP="00794874">
            <w:pPr>
              <w:pStyle w:val="textbullet"/>
              <w:numPr>
                <w:ilvl w:val="0"/>
                <w:numId w:val="0"/>
              </w:numPr>
              <w:spacing w:after="0"/>
              <w:ind w:left="170" w:hanging="170"/>
              <w:rPr>
                <w:b/>
              </w:rPr>
            </w:pPr>
            <w:r w:rsidRPr="00794874">
              <w:rPr>
                <w:b/>
              </w:rPr>
              <w:t>Excellence</w:t>
            </w:r>
          </w:p>
        </w:tc>
      </w:tr>
      <w:tr w:rsidR="00794874" w:rsidRPr="002105DC" w14:paraId="00181832" w14:textId="77777777" w:rsidTr="00AB6C64">
        <w:trPr>
          <w:cantSplit/>
        </w:trPr>
        <w:tc>
          <w:tcPr>
            <w:tcW w:w="0" w:type="auto"/>
          </w:tcPr>
          <w:p w14:paraId="00978B42" w14:textId="77777777" w:rsidR="00794874" w:rsidRPr="00794874" w:rsidRDefault="00794874" w:rsidP="00AB6C64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6993" w:type="dxa"/>
          </w:tcPr>
          <w:p w14:paraId="50C60ECF" w14:textId="77777777" w:rsidR="00794874" w:rsidRPr="00633C01" w:rsidRDefault="00794874" w:rsidP="00AB6C64">
            <w:pPr>
              <w:pStyle w:val="NormalWeb"/>
              <w:spacing w:before="0" w:beforeAutospacing="0" w:after="0" w:afterAutospacing="0"/>
              <w:rPr>
                <w:sz w:val="20"/>
                <w:szCs w:val="20"/>
              </w:rPr>
            </w:pPr>
            <w:r w:rsidRPr="00633C01">
              <w:rPr>
                <w:sz w:val="20"/>
                <w:szCs w:val="20"/>
              </w:rPr>
              <w:t xml:space="preserve">Bond breaking              </w:t>
            </w:r>
            <w:r>
              <w:rPr>
                <w:sz w:val="20"/>
                <w:szCs w:val="20"/>
              </w:rPr>
              <w:t xml:space="preserve">    </w:t>
            </w:r>
            <w:r w:rsidRPr="00633C01">
              <w:rPr>
                <w:sz w:val="20"/>
                <w:szCs w:val="20"/>
              </w:rPr>
              <w:t xml:space="preserve"> Bond making</w:t>
            </w:r>
          </w:p>
          <w:p w14:paraId="5932FF01" w14:textId="77777777" w:rsidR="00794874" w:rsidRPr="00633C01" w:rsidRDefault="00794874" w:rsidP="00AB6C64">
            <w:pPr>
              <w:pStyle w:val="NormalWeb"/>
              <w:tabs>
                <w:tab w:val="right" w:pos="1401"/>
                <w:tab w:val="left" w:pos="2110"/>
                <w:tab w:val="right" w:pos="3669"/>
              </w:tabs>
              <w:spacing w:before="0" w:beforeAutospacing="0" w:after="0" w:afterAutospacing="0"/>
              <w:rPr>
                <w:sz w:val="20"/>
                <w:szCs w:val="20"/>
              </w:rPr>
            </w:pPr>
            <w:r w:rsidRPr="00633C01">
              <w:rPr>
                <w:sz w:val="20"/>
                <w:szCs w:val="20"/>
              </w:rPr>
              <w:t>C=C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614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C</w:t>
            </w:r>
            <w:r>
              <w:rPr>
                <w:sz w:val="20"/>
                <w:szCs w:val="20"/>
              </w:rPr>
              <w:t>–</w:t>
            </w:r>
            <w:r w:rsidRPr="00633C01">
              <w:rPr>
                <w:sz w:val="20"/>
                <w:szCs w:val="20"/>
              </w:rPr>
              <w:t xml:space="preserve">C </w:t>
            </w:r>
            <w:r>
              <w:rPr>
                <w:sz w:val="20"/>
                <w:szCs w:val="20"/>
              </w:rPr>
              <w:sym w:font="Symbol" w:char="F0B4"/>
            </w:r>
            <w:r w:rsidRPr="00633C01">
              <w:rPr>
                <w:sz w:val="20"/>
                <w:szCs w:val="20"/>
              </w:rPr>
              <w:t xml:space="preserve"> 3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1038</w:t>
            </w:r>
          </w:p>
          <w:p w14:paraId="146DAC92" w14:textId="77777777" w:rsidR="00794874" w:rsidRPr="00633C01" w:rsidRDefault="00794874" w:rsidP="00AB6C64">
            <w:pPr>
              <w:pStyle w:val="NormalWeb"/>
              <w:tabs>
                <w:tab w:val="right" w:pos="1401"/>
                <w:tab w:val="left" w:pos="2110"/>
                <w:tab w:val="right" w:pos="3669"/>
              </w:tabs>
              <w:spacing w:before="0" w:beforeAutospacing="0" w:after="0" w:afterAutospacing="0"/>
              <w:rPr>
                <w:sz w:val="20"/>
                <w:szCs w:val="20"/>
              </w:rPr>
            </w:pPr>
            <w:r w:rsidRPr="00633C01">
              <w:rPr>
                <w:sz w:val="20"/>
                <w:szCs w:val="20"/>
              </w:rPr>
              <w:t>C</w:t>
            </w:r>
            <w:r>
              <w:rPr>
                <w:sz w:val="20"/>
                <w:szCs w:val="20"/>
              </w:rPr>
              <w:t>–</w:t>
            </w:r>
            <w:r w:rsidRPr="00633C01">
              <w:rPr>
                <w:sz w:val="20"/>
                <w:szCs w:val="20"/>
              </w:rPr>
              <w:t xml:space="preserve">C </w:t>
            </w:r>
            <w:r>
              <w:rPr>
                <w:sz w:val="20"/>
                <w:szCs w:val="20"/>
              </w:rPr>
              <w:sym w:font="Symbol" w:char="F0B4"/>
            </w:r>
            <w:r w:rsidRPr="00633C01">
              <w:rPr>
                <w:sz w:val="20"/>
                <w:szCs w:val="20"/>
              </w:rPr>
              <w:t xml:space="preserve"> 2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692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C</w:t>
            </w:r>
            <w:r>
              <w:rPr>
                <w:sz w:val="20"/>
                <w:szCs w:val="20"/>
              </w:rPr>
              <w:t>–</w:t>
            </w:r>
            <w:r w:rsidRPr="00633C01">
              <w:rPr>
                <w:sz w:val="20"/>
                <w:szCs w:val="20"/>
              </w:rPr>
              <w:t xml:space="preserve">H </w:t>
            </w:r>
            <w:r>
              <w:rPr>
                <w:sz w:val="20"/>
                <w:szCs w:val="20"/>
              </w:rPr>
              <w:sym w:font="Symbol" w:char="F0B4"/>
            </w:r>
            <w:r w:rsidRPr="00633C01">
              <w:rPr>
                <w:sz w:val="20"/>
                <w:szCs w:val="20"/>
              </w:rPr>
              <w:t xml:space="preserve"> 10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  <w:u w:val="single"/>
              </w:rPr>
              <w:t>4140</w:t>
            </w:r>
          </w:p>
          <w:p w14:paraId="4E822365" w14:textId="77777777" w:rsidR="00794874" w:rsidRPr="00633C01" w:rsidRDefault="00794874" w:rsidP="00AB6C64">
            <w:pPr>
              <w:pStyle w:val="NormalWeb"/>
              <w:tabs>
                <w:tab w:val="right" w:pos="1401"/>
                <w:tab w:val="left" w:pos="2110"/>
                <w:tab w:val="right" w:pos="4384"/>
              </w:tabs>
              <w:spacing w:before="0" w:beforeAutospacing="0" w:after="0" w:afterAutospacing="0"/>
              <w:rPr>
                <w:sz w:val="20"/>
                <w:szCs w:val="20"/>
              </w:rPr>
            </w:pPr>
            <w:r w:rsidRPr="00633C01">
              <w:rPr>
                <w:sz w:val="20"/>
                <w:szCs w:val="20"/>
              </w:rPr>
              <w:t>C</w:t>
            </w:r>
            <w:r>
              <w:rPr>
                <w:sz w:val="20"/>
                <w:szCs w:val="20"/>
              </w:rPr>
              <w:t>–</w:t>
            </w:r>
            <w:r w:rsidRPr="00633C01">
              <w:rPr>
                <w:sz w:val="20"/>
                <w:szCs w:val="20"/>
              </w:rPr>
              <w:t xml:space="preserve">H </w:t>
            </w:r>
            <w:r>
              <w:rPr>
                <w:sz w:val="20"/>
                <w:szCs w:val="20"/>
              </w:rPr>
              <w:sym w:font="Symbol" w:char="F0B4"/>
            </w:r>
            <w:r w:rsidRPr="00633C01">
              <w:rPr>
                <w:sz w:val="20"/>
                <w:szCs w:val="20"/>
              </w:rPr>
              <w:t xml:space="preserve"> 8 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3312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5178</w:t>
            </w:r>
            <w:r>
              <w:rPr>
                <w:sz w:val="20"/>
                <w:szCs w:val="20"/>
              </w:rPr>
              <w:t xml:space="preserve"> kJ mol</w:t>
            </w:r>
            <w:r w:rsidRPr="006070DD">
              <w:rPr>
                <w:sz w:val="20"/>
                <w:szCs w:val="20"/>
                <w:vertAlign w:val="superscript"/>
              </w:rPr>
              <w:t>–1</w:t>
            </w:r>
          </w:p>
          <w:p w14:paraId="7194C908" w14:textId="77777777" w:rsidR="00794874" w:rsidRPr="00633C01" w:rsidRDefault="00794874" w:rsidP="00AB6C64">
            <w:pPr>
              <w:pStyle w:val="NormalWeb"/>
              <w:tabs>
                <w:tab w:val="right" w:pos="1401"/>
                <w:tab w:val="left" w:pos="2110"/>
                <w:tab w:val="right" w:pos="3669"/>
              </w:tabs>
              <w:spacing w:before="0" w:beforeAutospacing="0" w:after="0" w:afterAutospacing="0"/>
              <w:rPr>
                <w:sz w:val="20"/>
                <w:szCs w:val="20"/>
              </w:rPr>
            </w:pPr>
            <w:r w:rsidRPr="00633C01">
              <w:rPr>
                <w:sz w:val="20"/>
                <w:szCs w:val="20"/>
              </w:rPr>
              <w:t>H</w:t>
            </w:r>
            <w:r>
              <w:rPr>
                <w:sz w:val="20"/>
                <w:szCs w:val="20"/>
              </w:rPr>
              <w:t>–</w:t>
            </w:r>
            <w:r w:rsidRPr="00633C01">
              <w:rPr>
                <w:sz w:val="20"/>
                <w:szCs w:val="20"/>
              </w:rPr>
              <w:t>H</w:t>
            </w: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  <w:u w:val="single"/>
              </w:rPr>
              <w:t>436</w:t>
            </w:r>
          </w:p>
          <w:p w14:paraId="73F134F5" w14:textId="77777777" w:rsidR="00794874" w:rsidRPr="00633C01" w:rsidRDefault="00794874" w:rsidP="00AB6C64">
            <w:pPr>
              <w:pStyle w:val="NormalWeb"/>
              <w:tabs>
                <w:tab w:val="right" w:pos="2116"/>
                <w:tab w:val="right" w:pos="3669"/>
              </w:tabs>
              <w:spacing w:before="0" w:beforeAutospacing="0" w:after="6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Pr="00633C01">
              <w:rPr>
                <w:sz w:val="20"/>
                <w:szCs w:val="20"/>
              </w:rPr>
              <w:t>5054</w:t>
            </w:r>
            <w:r>
              <w:rPr>
                <w:sz w:val="20"/>
                <w:szCs w:val="20"/>
              </w:rPr>
              <w:t xml:space="preserve"> kJ mol</w:t>
            </w:r>
            <w:r w:rsidRPr="006070DD">
              <w:rPr>
                <w:sz w:val="20"/>
                <w:szCs w:val="20"/>
                <w:vertAlign w:val="superscript"/>
              </w:rPr>
              <w:t>–1</w:t>
            </w:r>
          </w:p>
          <w:p w14:paraId="0789A15B" w14:textId="77777777" w:rsidR="00794874" w:rsidRPr="00633C01" w:rsidRDefault="00794874" w:rsidP="00AB6C64">
            <w:pPr>
              <w:pStyle w:val="NormalWeb"/>
              <w:spacing w:before="0" w:beforeAutospacing="0" w:after="0" w:afterAutospacing="0"/>
              <w:rPr>
                <w:sz w:val="20"/>
                <w:szCs w:val="20"/>
              </w:rPr>
            </w:pPr>
            <w:r w:rsidRPr="00CE0604">
              <w:rPr>
                <w:sz w:val="20"/>
              </w:rPr>
              <w:sym w:font="Symbol" w:char="F044"/>
            </w:r>
            <w:proofErr w:type="spellStart"/>
            <w:r w:rsidRPr="00CE0604">
              <w:rPr>
                <w:sz w:val="20"/>
                <w:vertAlign w:val="subscript"/>
              </w:rPr>
              <w:t>r</w:t>
            </w:r>
            <w:r w:rsidRPr="00CE0604">
              <w:rPr>
                <w:i/>
                <w:sz w:val="20"/>
              </w:rPr>
              <w:t>H</w:t>
            </w:r>
            <w:proofErr w:type="spellEnd"/>
            <w:r w:rsidRPr="00CE0604">
              <w:rPr>
                <w:sz w:val="20"/>
              </w:rPr>
              <w:t xml:space="preserve">° = </w:t>
            </w:r>
            <w:r w:rsidRPr="00633C01">
              <w:rPr>
                <w:sz w:val="20"/>
                <w:szCs w:val="20"/>
              </w:rPr>
              <w:t>Bond breaking – bond making</w:t>
            </w:r>
          </w:p>
          <w:p w14:paraId="45FFC765" w14:textId="77777777" w:rsidR="00794874" w:rsidRDefault="00794874" w:rsidP="00AB6C64">
            <w:pPr>
              <w:pStyle w:val="NormalWeb"/>
              <w:spacing w:before="0" w:beforeAutospacing="0" w:after="0" w:afterAutospacing="0"/>
              <w:rPr>
                <w:sz w:val="20"/>
                <w:szCs w:val="20"/>
              </w:rPr>
            </w:pPr>
            <w:r w:rsidRPr="00CE0604">
              <w:rPr>
                <w:sz w:val="20"/>
              </w:rPr>
              <w:sym w:font="Symbol" w:char="F044"/>
            </w:r>
            <w:proofErr w:type="spellStart"/>
            <w:r w:rsidRPr="00CE0604">
              <w:rPr>
                <w:sz w:val="20"/>
                <w:vertAlign w:val="subscript"/>
              </w:rPr>
              <w:t>r</w:t>
            </w:r>
            <w:r w:rsidRPr="00CE0604">
              <w:rPr>
                <w:i/>
                <w:sz w:val="20"/>
              </w:rPr>
              <w:t>H</w:t>
            </w:r>
            <w:proofErr w:type="spellEnd"/>
            <w:r w:rsidRPr="00CE0604">
              <w:rPr>
                <w:sz w:val="20"/>
              </w:rPr>
              <w:t xml:space="preserve">° = </w:t>
            </w:r>
            <w:r w:rsidRPr="00CE0604">
              <w:rPr>
                <w:sz w:val="20"/>
                <w:szCs w:val="20"/>
              </w:rPr>
              <w:t>5054 kJ mol</w:t>
            </w:r>
            <w:r w:rsidRPr="00CE0604">
              <w:rPr>
                <w:sz w:val="20"/>
                <w:szCs w:val="20"/>
                <w:vertAlign w:val="superscript"/>
              </w:rPr>
              <w:t xml:space="preserve">–1 </w:t>
            </w:r>
            <w:r w:rsidRPr="00CE0604">
              <w:rPr>
                <w:sz w:val="20"/>
                <w:szCs w:val="20"/>
              </w:rPr>
              <w:t>– 5178 kJ mol</w:t>
            </w:r>
            <w:r w:rsidRPr="00CE0604">
              <w:rPr>
                <w:sz w:val="20"/>
                <w:szCs w:val="20"/>
                <w:vertAlign w:val="superscript"/>
              </w:rPr>
              <w:t>–1</w:t>
            </w:r>
          </w:p>
          <w:p w14:paraId="00915565" w14:textId="77777777" w:rsidR="00794874" w:rsidRDefault="00794874" w:rsidP="00AB6C64">
            <w:pPr>
              <w:pStyle w:val="text0"/>
              <w:rPr>
                <w:vertAlign w:val="superscript"/>
              </w:rPr>
            </w:pPr>
            <w:r>
              <w:sym w:font="Symbol" w:char="F044"/>
            </w:r>
            <w:proofErr w:type="spellStart"/>
            <w:r w:rsidRPr="006070DD">
              <w:rPr>
                <w:vertAlign w:val="subscript"/>
              </w:rPr>
              <w:t>r</w:t>
            </w:r>
            <w:r w:rsidRPr="006070DD">
              <w:rPr>
                <w:i/>
              </w:rPr>
              <w:t>H</w:t>
            </w:r>
            <w:proofErr w:type="spellEnd"/>
            <w:r>
              <w:t xml:space="preserve">° = –124 </w:t>
            </w:r>
            <w:r w:rsidRPr="00633C01">
              <w:t>kJ mol</w:t>
            </w:r>
            <w:r>
              <w:rPr>
                <w:vertAlign w:val="superscript"/>
              </w:rPr>
              <w:t>–</w:t>
            </w:r>
            <w:r w:rsidRPr="00633C01">
              <w:rPr>
                <w:vertAlign w:val="superscript"/>
              </w:rPr>
              <w:t>1</w:t>
            </w:r>
          </w:p>
          <w:p w14:paraId="6285C627" w14:textId="77777777" w:rsidR="00794874" w:rsidRDefault="00794874" w:rsidP="00AB6C64">
            <w:pPr>
              <w:pStyle w:val="text0"/>
            </w:pPr>
            <w:r w:rsidRPr="006070DD">
              <w:t>OR</w:t>
            </w:r>
          </w:p>
          <w:p w14:paraId="410FA46E" w14:textId="77777777" w:rsidR="00794874" w:rsidRDefault="00794874" w:rsidP="00AB6C64">
            <w:pPr>
              <w:pStyle w:val="text0"/>
              <w:spacing w:after="0"/>
            </w:pPr>
            <w:r>
              <w:t>Bond breaking</w:t>
            </w:r>
            <w:r>
              <w:tab/>
              <w:t xml:space="preserve">               Bond making</w:t>
            </w:r>
          </w:p>
          <w:p w14:paraId="1023E23C" w14:textId="77777777" w:rsidR="00794874" w:rsidRDefault="00794874" w:rsidP="00AB6C64">
            <w:pPr>
              <w:pStyle w:val="text0"/>
              <w:tabs>
                <w:tab w:val="left" w:pos="557"/>
                <w:tab w:val="left" w:pos="1549"/>
                <w:tab w:val="left" w:pos="2683"/>
                <w:tab w:val="left" w:pos="3675"/>
              </w:tabs>
              <w:spacing w:after="0"/>
            </w:pPr>
            <w:r>
              <w:t>C=C</w:t>
            </w:r>
            <w:r>
              <w:tab/>
              <w:t>614</w:t>
            </w:r>
            <w:r>
              <w:tab/>
              <w:t xml:space="preserve">             C–C</w:t>
            </w:r>
            <w:r>
              <w:tab/>
              <w:t xml:space="preserve">        346</w:t>
            </w:r>
          </w:p>
          <w:p w14:paraId="4BAADC35" w14:textId="77777777" w:rsidR="00794874" w:rsidRDefault="00794874" w:rsidP="00AB6C64">
            <w:pPr>
              <w:pStyle w:val="text0"/>
              <w:tabs>
                <w:tab w:val="left" w:pos="557"/>
                <w:tab w:val="left" w:pos="1549"/>
                <w:tab w:val="left" w:pos="2683"/>
                <w:tab w:val="left" w:pos="3675"/>
              </w:tabs>
              <w:spacing w:after="0"/>
            </w:pPr>
            <w:r>
              <w:t>H–H</w:t>
            </w:r>
            <w:r>
              <w:tab/>
            </w:r>
            <w:r w:rsidRPr="00CE0604">
              <w:rPr>
                <w:u w:val="single"/>
              </w:rPr>
              <w:t>436</w:t>
            </w:r>
            <w:r>
              <w:tab/>
              <w:t xml:space="preserve">             C–H </w:t>
            </w:r>
            <w:r>
              <w:sym w:font="Symbol" w:char="F0B4"/>
            </w:r>
            <w:r>
              <w:t xml:space="preserve"> 2    </w:t>
            </w:r>
            <w:r w:rsidRPr="00CE0604">
              <w:rPr>
                <w:u w:val="single"/>
              </w:rPr>
              <w:t>414</w:t>
            </w:r>
            <w:r>
              <w:t xml:space="preserve"> </w:t>
            </w:r>
            <w:r>
              <w:sym w:font="Symbol" w:char="F0B4"/>
            </w:r>
            <w:r>
              <w:t xml:space="preserve"> 2</w:t>
            </w:r>
          </w:p>
          <w:p w14:paraId="74CEB0DF" w14:textId="77777777" w:rsidR="00794874" w:rsidRDefault="00794874" w:rsidP="00AB6C64">
            <w:pPr>
              <w:pStyle w:val="text0"/>
              <w:rPr>
                <w:vertAlign w:val="superscript"/>
              </w:rPr>
            </w:pPr>
            <w:r>
              <w:t xml:space="preserve">          1050 kJ mol</w:t>
            </w:r>
            <w:r w:rsidRPr="006070DD">
              <w:rPr>
                <w:vertAlign w:val="superscript"/>
              </w:rPr>
              <w:t>–1</w:t>
            </w:r>
            <w:r>
              <w:tab/>
            </w:r>
            <w:r>
              <w:tab/>
              <w:t xml:space="preserve">   1174 kJ mol</w:t>
            </w:r>
            <w:r w:rsidRPr="006070DD">
              <w:rPr>
                <w:vertAlign w:val="superscript"/>
              </w:rPr>
              <w:t>–1</w:t>
            </w:r>
          </w:p>
          <w:p w14:paraId="38645020" w14:textId="77777777" w:rsidR="00794874" w:rsidRPr="00633C01" w:rsidRDefault="00794874" w:rsidP="00AB6C64">
            <w:pPr>
              <w:pStyle w:val="NormalWeb"/>
              <w:spacing w:before="0" w:beforeAutospacing="0" w:after="0" w:afterAutospacing="0"/>
              <w:rPr>
                <w:sz w:val="20"/>
                <w:szCs w:val="20"/>
              </w:rPr>
            </w:pPr>
            <w:r w:rsidRPr="00CE0604">
              <w:rPr>
                <w:sz w:val="20"/>
              </w:rPr>
              <w:sym w:font="Symbol" w:char="F044"/>
            </w:r>
            <w:proofErr w:type="spellStart"/>
            <w:r w:rsidRPr="00CE0604">
              <w:rPr>
                <w:sz w:val="20"/>
                <w:vertAlign w:val="subscript"/>
              </w:rPr>
              <w:t>r</w:t>
            </w:r>
            <w:r w:rsidRPr="00CE0604">
              <w:rPr>
                <w:i/>
                <w:sz w:val="20"/>
              </w:rPr>
              <w:t>H</w:t>
            </w:r>
            <w:proofErr w:type="spellEnd"/>
            <w:r w:rsidRPr="00CE0604">
              <w:rPr>
                <w:sz w:val="20"/>
              </w:rPr>
              <w:t xml:space="preserve">° = </w:t>
            </w:r>
            <w:r w:rsidRPr="00633C01">
              <w:rPr>
                <w:sz w:val="20"/>
                <w:szCs w:val="20"/>
              </w:rPr>
              <w:t>Bond breaking – bond making</w:t>
            </w:r>
          </w:p>
          <w:p w14:paraId="7B62B1DD" w14:textId="77777777" w:rsidR="00794874" w:rsidRDefault="00794874" w:rsidP="00AB6C64">
            <w:pPr>
              <w:pStyle w:val="text0"/>
              <w:spacing w:after="0"/>
            </w:pPr>
            <w:r w:rsidRPr="00CE0604">
              <w:sym w:font="Symbol" w:char="F044"/>
            </w:r>
            <w:proofErr w:type="spellStart"/>
            <w:r w:rsidRPr="00CE0604">
              <w:rPr>
                <w:vertAlign w:val="subscript"/>
              </w:rPr>
              <w:t>r</w:t>
            </w:r>
            <w:r w:rsidRPr="00CE0604">
              <w:rPr>
                <w:i/>
              </w:rPr>
              <w:t>H</w:t>
            </w:r>
            <w:proofErr w:type="spellEnd"/>
            <w:r w:rsidRPr="00CE0604">
              <w:t xml:space="preserve">° = </w:t>
            </w:r>
            <w:r>
              <w:t>1050 – 1174</w:t>
            </w:r>
          </w:p>
          <w:p w14:paraId="144E6E1D" w14:textId="77777777" w:rsidR="00794874" w:rsidRPr="00CE0604" w:rsidRDefault="00794874" w:rsidP="00AB6C64">
            <w:pPr>
              <w:pStyle w:val="text0"/>
              <w:rPr>
                <w:vertAlign w:val="subscript"/>
              </w:rPr>
            </w:pPr>
            <w:r>
              <w:sym w:font="Symbol" w:char="F044"/>
            </w:r>
            <w:proofErr w:type="spellStart"/>
            <w:r w:rsidRPr="006070DD">
              <w:rPr>
                <w:vertAlign w:val="subscript"/>
              </w:rPr>
              <w:t>r</w:t>
            </w:r>
            <w:r w:rsidRPr="006070DD">
              <w:rPr>
                <w:i/>
              </w:rPr>
              <w:t>H</w:t>
            </w:r>
            <w:proofErr w:type="spellEnd"/>
            <w:r>
              <w:t xml:space="preserve">° = –124 </w:t>
            </w:r>
            <w:r w:rsidRPr="00633C01">
              <w:t>kJ mol</w:t>
            </w:r>
            <w:r>
              <w:rPr>
                <w:vertAlign w:val="superscript"/>
              </w:rPr>
              <w:t>–</w:t>
            </w:r>
            <w:r w:rsidRPr="00633C01">
              <w:rPr>
                <w:vertAlign w:val="superscript"/>
              </w:rPr>
              <w:t>1</w:t>
            </w:r>
          </w:p>
        </w:tc>
        <w:tc>
          <w:tcPr>
            <w:tcW w:w="2552" w:type="dxa"/>
          </w:tcPr>
          <w:p w14:paraId="1FE307B5" w14:textId="77777777" w:rsidR="00794874" w:rsidRDefault="00794874" w:rsidP="00AB6C64">
            <w:pPr>
              <w:pStyle w:val="textbullet"/>
              <w:spacing w:after="0"/>
            </w:pPr>
            <w:r w:rsidRPr="00633C01">
              <w:t>Ident</w:t>
            </w:r>
            <w:r>
              <w:t xml:space="preserve">ifies the two relevant bonds broken (C = C and </w:t>
            </w:r>
          </w:p>
          <w:p w14:paraId="63AB74EE" w14:textId="77777777" w:rsidR="00794874" w:rsidRPr="002105DC" w:rsidRDefault="00794874" w:rsidP="00AB6C64">
            <w:pPr>
              <w:pStyle w:val="textbullet"/>
              <w:numPr>
                <w:ilvl w:val="0"/>
                <w:numId w:val="0"/>
              </w:numPr>
              <w:spacing w:after="0"/>
              <w:ind w:left="170"/>
            </w:pPr>
            <w:r>
              <w:t>H – H).</w:t>
            </w:r>
          </w:p>
        </w:tc>
        <w:tc>
          <w:tcPr>
            <w:tcW w:w="2551" w:type="dxa"/>
          </w:tcPr>
          <w:p w14:paraId="43B1C7EB" w14:textId="77777777" w:rsidR="00794874" w:rsidRPr="002105DC" w:rsidRDefault="00794874" w:rsidP="00AB6C64">
            <w:pPr>
              <w:pStyle w:val="textbullet"/>
              <w:spacing w:after="0"/>
            </w:pPr>
            <w:r>
              <w:t>Correct process with minor errors.  Identifies which bonds are broken and which bonds are formed.</w:t>
            </w:r>
          </w:p>
        </w:tc>
        <w:tc>
          <w:tcPr>
            <w:tcW w:w="2585" w:type="dxa"/>
            <w:shd w:val="clear" w:color="auto" w:fill="FFFFFF"/>
          </w:tcPr>
          <w:p w14:paraId="164F6D12" w14:textId="77777777" w:rsidR="00794874" w:rsidRPr="002105DC" w:rsidRDefault="00794874" w:rsidP="00AB6C64">
            <w:pPr>
              <w:pStyle w:val="textbullet"/>
              <w:spacing w:after="0"/>
            </w:pPr>
            <w:r w:rsidRPr="00633C01">
              <w:t xml:space="preserve">Correct </w:t>
            </w:r>
            <w:r>
              <w:t>answer, including correct sign and unit.</w:t>
            </w:r>
          </w:p>
        </w:tc>
      </w:tr>
    </w:tbl>
    <w:p w14:paraId="3764E2AC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794874" w14:paraId="2486680E" w14:textId="77777777" w:rsidTr="00794874">
        <w:tc>
          <w:tcPr>
            <w:tcW w:w="817" w:type="dxa"/>
          </w:tcPr>
          <w:p w14:paraId="3458B648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5</w:t>
            </w:r>
          </w:p>
        </w:tc>
        <w:tc>
          <w:tcPr>
            <w:tcW w:w="5505" w:type="dxa"/>
          </w:tcPr>
          <w:p w14:paraId="4A55A872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532BF168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161" w:type="dxa"/>
          </w:tcPr>
          <w:p w14:paraId="57D9145F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3DEF6870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794874" w14:paraId="6E95DA76" w14:textId="77777777" w:rsidTr="00794874">
        <w:tc>
          <w:tcPr>
            <w:tcW w:w="817" w:type="dxa"/>
          </w:tcPr>
          <w:p w14:paraId="5352B2FB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5505" w:type="dxa"/>
          </w:tcPr>
          <w:p w14:paraId="26A9357B" w14:textId="77777777" w:rsidR="00794874" w:rsidRPr="00A33149" w:rsidRDefault="00794874" w:rsidP="00794874">
            <w:pPr>
              <w:rPr>
                <w:sz w:val="20"/>
                <w:szCs w:val="20"/>
              </w:rPr>
            </w:pPr>
            <w:r w:rsidRPr="00A33149">
              <w:rPr>
                <w:sz w:val="20"/>
                <w:szCs w:val="20"/>
              </w:rPr>
              <w:t>C</w:t>
            </w:r>
            <w:r w:rsidRPr="00A33149">
              <w:rPr>
                <w:sz w:val="20"/>
                <w:szCs w:val="20"/>
                <w:vertAlign w:val="subscript"/>
              </w:rPr>
              <w:t>2</w:t>
            </w:r>
            <w:r w:rsidRPr="00A33149">
              <w:rPr>
                <w:sz w:val="20"/>
                <w:szCs w:val="20"/>
              </w:rPr>
              <w:t>H</w:t>
            </w:r>
            <w:r w:rsidRPr="00A33149">
              <w:rPr>
                <w:sz w:val="20"/>
                <w:szCs w:val="20"/>
                <w:vertAlign w:val="subscript"/>
              </w:rPr>
              <w:t>4</w:t>
            </w:r>
            <w:r w:rsidRPr="00A33149">
              <w:rPr>
                <w:sz w:val="20"/>
                <w:szCs w:val="20"/>
              </w:rPr>
              <w:t>(</w:t>
            </w:r>
            <w:r w:rsidRPr="00A33149">
              <w:rPr>
                <w:i/>
                <w:sz w:val="20"/>
                <w:szCs w:val="20"/>
              </w:rPr>
              <w:t>g</w:t>
            </w:r>
            <w:r w:rsidRPr="00A33149">
              <w:rPr>
                <w:sz w:val="20"/>
                <w:szCs w:val="20"/>
              </w:rPr>
              <w:t>) + Br</w:t>
            </w:r>
            <w:r w:rsidRPr="00A33149">
              <w:rPr>
                <w:sz w:val="20"/>
                <w:szCs w:val="20"/>
                <w:vertAlign w:val="subscript"/>
              </w:rPr>
              <w:t>2</w:t>
            </w:r>
            <w:r w:rsidRPr="00A33149">
              <w:rPr>
                <w:sz w:val="20"/>
                <w:szCs w:val="20"/>
              </w:rPr>
              <w:t>(</w:t>
            </w:r>
            <w:r w:rsidRPr="00A33149">
              <w:rPr>
                <w:i/>
                <w:sz w:val="20"/>
                <w:szCs w:val="20"/>
              </w:rPr>
              <w:t>g</w:t>
            </w:r>
            <w:r w:rsidRPr="00A33149">
              <w:rPr>
                <w:sz w:val="20"/>
                <w:szCs w:val="20"/>
              </w:rPr>
              <w:t xml:space="preserve">) </w:t>
            </w:r>
            <w:r w:rsidRPr="00A33149">
              <w:rPr>
                <w:sz w:val="20"/>
                <w:szCs w:val="20"/>
              </w:rPr>
              <w:sym w:font="Symbol" w:char="F0AE"/>
            </w:r>
            <w:r w:rsidRPr="00A33149">
              <w:rPr>
                <w:sz w:val="20"/>
                <w:szCs w:val="20"/>
              </w:rPr>
              <w:t xml:space="preserve"> C</w:t>
            </w:r>
            <w:r w:rsidRPr="00A33149">
              <w:rPr>
                <w:sz w:val="20"/>
                <w:szCs w:val="20"/>
                <w:vertAlign w:val="subscript"/>
              </w:rPr>
              <w:t>2</w:t>
            </w:r>
            <w:r w:rsidRPr="00A33149">
              <w:rPr>
                <w:sz w:val="20"/>
                <w:szCs w:val="20"/>
              </w:rPr>
              <w:t>H</w:t>
            </w:r>
            <w:r w:rsidRPr="00A33149">
              <w:rPr>
                <w:sz w:val="20"/>
                <w:szCs w:val="20"/>
                <w:vertAlign w:val="subscript"/>
              </w:rPr>
              <w:t>4</w:t>
            </w:r>
            <w:r w:rsidRPr="00A33149">
              <w:rPr>
                <w:sz w:val="20"/>
                <w:szCs w:val="20"/>
              </w:rPr>
              <w:t>Br</w:t>
            </w:r>
            <w:r w:rsidRPr="00A33149">
              <w:rPr>
                <w:sz w:val="20"/>
                <w:szCs w:val="20"/>
                <w:vertAlign w:val="subscript"/>
              </w:rPr>
              <w:t>2</w:t>
            </w:r>
            <w:r w:rsidRPr="00A33149">
              <w:rPr>
                <w:sz w:val="20"/>
                <w:szCs w:val="20"/>
              </w:rPr>
              <w:t>(</w:t>
            </w:r>
            <w:r w:rsidRPr="00A33149">
              <w:rPr>
                <w:i/>
                <w:sz w:val="20"/>
                <w:szCs w:val="20"/>
              </w:rPr>
              <w:t>g</w:t>
            </w:r>
            <w:r w:rsidRPr="00A33149">
              <w:rPr>
                <w:sz w:val="20"/>
                <w:szCs w:val="20"/>
              </w:rPr>
              <w:t>)</w:t>
            </w:r>
          </w:p>
          <w:p w14:paraId="4475718C" w14:textId="77777777" w:rsidR="00794874" w:rsidRPr="00A33149" w:rsidRDefault="00794874" w:rsidP="00794874">
            <w:pPr>
              <w:rPr>
                <w:sz w:val="20"/>
                <w:szCs w:val="20"/>
              </w:rPr>
            </w:pPr>
          </w:p>
          <w:p w14:paraId="6891D4BC" w14:textId="77777777" w:rsidR="00794874" w:rsidRPr="00A33149" w:rsidRDefault="00794874" w:rsidP="00794874">
            <w:pPr>
              <w:tabs>
                <w:tab w:val="center" w:pos="1647"/>
                <w:tab w:val="center" w:pos="4340"/>
              </w:tabs>
              <w:rPr>
                <w:sz w:val="20"/>
                <w:szCs w:val="20"/>
                <w:u w:val="single"/>
              </w:rPr>
            </w:pPr>
            <w:r w:rsidRPr="00A33149">
              <w:rPr>
                <w:sz w:val="20"/>
                <w:szCs w:val="20"/>
              </w:rPr>
              <w:tab/>
            </w:r>
            <w:r w:rsidRPr="00A33149">
              <w:rPr>
                <w:sz w:val="20"/>
                <w:szCs w:val="20"/>
                <w:u w:val="single"/>
              </w:rPr>
              <w:t>Bonds broken</w:t>
            </w:r>
            <w:r w:rsidRPr="00A33149">
              <w:rPr>
                <w:sz w:val="20"/>
                <w:szCs w:val="20"/>
              </w:rPr>
              <w:tab/>
            </w:r>
            <w:r w:rsidRPr="00A33149">
              <w:rPr>
                <w:sz w:val="20"/>
                <w:szCs w:val="20"/>
                <w:u w:val="single"/>
              </w:rPr>
              <w:t>Bonds formed</w:t>
            </w:r>
          </w:p>
          <w:p w14:paraId="3D9B1813" w14:textId="77777777" w:rsidR="00794874" w:rsidRPr="00A33149" w:rsidRDefault="00794874" w:rsidP="00794874">
            <w:pPr>
              <w:tabs>
                <w:tab w:val="right" w:pos="2355"/>
                <w:tab w:val="right" w:pos="5049"/>
              </w:tabs>
              <w:rPr>
                <w:sz w:val="20"/>
                <w:szCs w:val="20"/>
              </w:rPr>
            </w:pPr>
            <w:r w:rsidRPr="00A33149">
              <w:rPr>
                <w:sz w:val="20"/>
                <w:szCs w:val="20"/>
              </w:rPr>
              <w:tab/>
              <w:t>C=C          614</w:t>
            </w:r>
            <w:r w:rsidRPr="00A33149">
              <w:rPr>
                <w:sz w:val="20"/>
                <w:szCs w:val="20"/>
              </w:rPr>
              <w:tab/>
              <w:t>C–C            346</w:t>
            </w:r>
          </w:p>
          <w:p w14:paraId="01F75A56" w14:textId="77777777" w:rsidR="00794874" w:rsidRDefault="00794874" w:rsidP="00794874">
            <w:pPr>
              <w:tabs>
                <w:tab w:val="right" w:pos="2355"/>
                <w:tab w:val="right" w:pos="5049"/>
              </w:tabs>
              <w:rPr>
                <w:sz w:val="20"/>
                <w:szCs w:val="20"/>
              </w:rPr>
            </w:pPr>
            <w:r w:rsidRPr="00A33149">
              <w:rPr>
                <w:sz w:val="20"/>
                <w:szCs w:val="20"/>
              </w:rPr>
              <w:tab/>
              <w:t>Br</w:t>
            </w:r>
            <w:r>
              <w:rPr>
                <w:sz w:val="20"/>
                <w:szCs w:val="20"/>
              </w:rPr>
              <w:t>–</w:t>
            </w:r>
            <w:r w:rsidRPr="00A33149">
              <w:rPr>
                <w:sz w:val="20"/>
                <w:szCs w:val="20"/>
              </w:rPr>
              <w:t>Br</w:t>
            </w:r>
            <w:r>
              <w:rPr>
                <w:sz w:val="20"/>
                <w:szCs w:val="20"/>
              </w:rPr>
              <w:t xml:space="preserve">        </w:t>
            </w:r>
            <w:r w:rsidRPr="0012464E">
              <w:rPr>
                <w:sz w:val="20"/>
                <w:szCs w:val="20"/>
                <w:u w:val="single"/>
              </w:rPr>
              <w:t>193</w:t>
            </w:r>
            <w:r w:rsidRPr="00A33149">
              <w:rPr>
                <w:sz w:val="20"/>
                <w:szCs w:val="20"/>
              </w:rPr>
              <w:tab/>
              <w:t xml:space="preserve">C–Br    </w:t>
            </w:r>
            <w:r>
              <w:rPr>
                <w:sz w:val="20"/>
                <w:szCs w:val="20"/>
              </w:rPr>
              <w:t xml:space="preserve"> </w:t>
            </w:r>
            <w:r w:rsidRPr="0012464E">
              <w:rPr>
                <w:sz w:val="20"/>
                <w:szCs w:val="20"/>
                <w:u w:val="single"/>
              </w:rPr>
              <w:t xml:space="preserve">2 </w:t>
            </w:r>
            <w:r w:rsidRPr="0012464E">
              <w:rPr>
                <w:sz w:val="20"/>
                <w:szCs w:val="20"/>
                <w:u w:val="single"/>
              </w:rPr>
              <w:sym w:font="Symbol" w:char="F0B4"/>
            </w:r>
            <w:r w:rsidRPr="0012464E">
              <w:rPr>
                <w:sz w:val="20"/>
                <w:szCs w:val="20"/>
                <w:u w:val="single"/>
              </w:rPr>
              <w:t xml:space="preserve"> 285</w:t>
            </w:r>
          </w:p>
          <w:p w14:paraId="09514905" w14:textId="77777777" w:rsidR="00794874" w:rsidRPr="00A33149" w:rsidRDefault="00794874" w:rsidP="00794874">
            <w:pPr>
              <w:tabs>
                <w:tab w:val="right" w:pos="2355"/>
                <w:tab w:val="right" w:pos="5049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  <w:t>807</w:t>
            </w:r>
            <w:r>
              <w:rPr>
                <w:sz w:val="20"/>
                <w:szCs w:val="20"/>
              </w:rPr>
              <w:tab/>
              <w:t>916</w:t>
            </w:r>
          </w:p>
          <w:p w14:paraId="0E6B0C01" w14:textId="77777777" w:rsidR="00794874" w:rsidRPr="00A33149" w:rsidRDefault="00794874" w:rsidP="00794874">
            <w:pPr>
              <w:rPr>
                <w:sz w:val="20"/>
                <w:szCs w:val="20"/>
              </w:rPr>
            </w:pPr>
          </w:p>
          <w:p w14:paraId="3BB83BE6" w14:textId="77777777" w:rsidR="00794874" w:rsidRPr="00A33149" w:rsidRDefault="00794874" w:rsidP="00794874">
            <w:pPr>
              <w:tabs>
                <w:tab w:val="left" w:pos="513"/>
              </w:tabs>
              <w:rPr>
                <w:sz w:val="20"/>
                <w:szCs w:val="20"/>
              </w:rPr>
            </w:pPr>
            <w:r w:rsidRPr="00A33149">
              <w:rPr>
                <w:sz w:val="20"/>
                <w:szCs w:val="20"/>
              </w:rPr>
              <w:sym w:font="Symbol" w:char="F044"/>
            </w:r>
            <w:proofErr w:type="spellStart"/>
            <w:r w:rsidRPr="00A33149">
              <w:rPr>
                <w:sz w:val="20"/>
                <w:szCs w:val="20"/>
                <w:vertAlign w:val="subscript"/>
              </w:rPr>
              <w:t>r</w:t>
            </w:r>
            <w:r w:rsidRPr="00A33149">
              <w:rPr>
                <w:i/>
                <w:sz w:val="20"/>
                <w:szCs w:val="20"/>
              </w:rPr>
              <w:t>H</w:t>
            </w:r>
            <w:r w:rsidRPr="00A33149">
              <w:rPr>
                <w:sz w:val="20"/>
                <w:szCs w:val="20"/>
                <w:vertAlign w:val="superscript"/>
              </w:rPr>
              <w:t>o</w:t>
            </w:r>
            <w:proofErr w:type="spellEnd"/>
            <w:r w:rsidRPr="00A33149">
              <w:rPr>
                <w:sz w:val="20"/>
                <w:szCs w:val="20"/>
              </w:rPr>
              <w:tab/>
              <w:t xml:space="preserve">= </w:t>
            </w:r>
            <w:r w:rsidRPr="00A33149">
              <w:rPr>
                <w:sz w:val="20"/>
                <w:szCs w:val="20"/>
              </w:rPr>
              <w:sym w:font="Symbol" w:char="F053"/>
            </w:r>
            <w:r w:rsidRPr="00A33149">
              <w:rPr>
                <w:sz w:val="20"/>
                <w:szCs w:val="20"/>
              </w:rPr>
              <w:t xml:space="preserve">Bond energies(bonds broken) – </w:t>
            </w:r>
            <w:r w:rsidRPr="00A33149">
              <w:rPr>
                <w:sz w:val="20"/>
                <w:szCs w:val="20"/>
              </w:rPr>
              <w:sym w:font="Symbol" w:char="F053"/>
            </w:r>
            <w:r w:rsidRPr="00A33149">
              <w:rPr>
                <w:sz w:val="20"/>
                <w:szCs w:val="20"/>
              </w:rPr>
              <w:t>Bond energies(bonds formed)</w:t>
            </w:r>
          </w:p>
          <w:p w14:paraId="25DEC454" w14:textId="77777777" w:rsidR="00794874" w:rsidRPr="00A33149" w:rsidRDefault="00794874" w:rsidP="00794874">
            <w:pPr>
              <w:tabs>
                <w:tab w:val="left" w:pos="513"/>
              </w:tabs>
              <w:rPr>
                <w:sz w:val="20"/>
                <w:szCs w:val="20"/>
              </w:rPr>
            </w:pPr>
            <w:r w:rsidRPr="00A33149">
              <w:rPr>
                <w:sz w:val="20"/>
                <w:szCs w:val="20"/>
              </w:rPr>
              <w:tab/>
              <w:t>= 807 – 916</w:t>
            </w:r>
            <w:r>
              <w:rPr>
                <w:sz w:val="20"/>
                <w:szCs w:val="20"/>
              </w:rPr>
              <w:t xml:space="preserve">      (or   2463 – 2572)</w:t>
            </w:r>
          </w:p>
          <w:p w14:paraId="6E1E9D89" w14:textId="77777777" w:rsidR="00794874" w:rsidRPr="00A33149" w:rsidRDefault="00794874" w:rsidP="00794874">
            <w:pPr>
              <w:tabs>
                <w:tab w:val="left" w:pos="513"/>
              </w:tabs>
              <w:rPr>
                <w:sz w:val="20"/>
                <w:szCs w:val="20"/>
                <w:vertAlign w:val="superscript"/>
              </w:rPr>
            </w:pPr>
            <w:r w:rsidRPr="00A33149">
              <w:rPr>
                <w:sz w:val="20"/>
                <w:szCs w:val="20"/>
              </w:rPr>
              <w:tab/>
              <w:t>= –109 kJ mol</w:t>
            </w:r>
            <w:r w:rsidRPr="00A33149">
              <w:rPr>
                <w:sz w:val="20"/>
                <w:szCs w:val="20"/>
                <w:vertAlign w:val="superscript"/>
              </w:rPr>
              <w:t>-1</w:t>
            </w:r>
          </w:p>
          <w:p w14:paraId="278E7480" w14:textId="77777777" w:rsidR="00794874" w:rsidRPr="00A33149" w:rsidRDefault="00794874" w:rsidP="00794874">
            <w:pPr>
              <w:rPr>
                <w:sz w:val="20"/>
                <w:szCs w:val="20"/>
              </w:rPr>
            </w:pPr>
          </w:p>
          <w:p w14:paraId="1F18235A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A33149">
              <w:rPr>
                <w:sz w:val="20"/>
                <w:szCs w:val="20"/>
              </w:rPr>
              <w:t>(</w:t>
            </w:r>
            <w:r w:rsidRPr="005504DB">
              <w:rPr>
                <w:i/>
                <w:sz w:val="20"/>
                <w:szCs w:val="20"/>
              </w:rPr>
              <w:t>Alternative calculation that includes the breaking and reforming of four C-H bonds will also be accepted to Excellence level</w:t>
            </w:r>
            <w:r w:rsidRPr="005504DB">
              <w:rPr>
                <w:sz w:val="20"/>
                <w:szCs w:val="20"/>
              </w:rPr>
              <w:t>.)</w:t>
            </w:r>
          </w:p>
          <w:p w14:paraId="7C10E6CB" w14:textId="77777777" w:rsid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3161" w:type="dxa"/>
          </w:tcPr>
          <w:p w14:paraId="2F72F54E" w14:textId="77777777" w:rsidR="00794874" w:rsidRDefault="00794874" w:rsidP="00794874">
            <w:pPr>
              <w:pStyle w:val="textbullet"/>
              <w:widowControl/>
              <w:numPr>
                <w:ilvl w:val="0"/>
                <w:numId w:val="5"/>
              </w:numPr>
              <w:autoSpaceDE/>
              <w:autoSpaceDN/>
            </w:pPr>
            <w:r w:rsidRPr="00A33149">
              <w:t xml:space="preserve">Correctly identifies </w:t>
            </w:r>
            <w:r>
              <w:t xml:space="preserve">the </w:t>
            </w:r>
            <w:r w:rsidRPr="00A33149">
              <w:t>two</w:t>
            </w:r>
            <w:r>
              <w:t xml:space="preserve"> relevant</w:t>
            </w:r>
            <w:r w:rsidRPr="00A33149">
              <w:t xml:space="preserve"> bonds broken</w:t>
            </w:r>
            <w:r>
              <w:t>,</w:t>
            </w:r>
            <w:r w:rsidRPr="00A33149">
              <w:t xml:space="preserve"> </w:t>
            </w:r>
            <w:proofErr w:type="spellStart"/>
            <w:r>
              <w:t>ie</w:t>
            </w:r>
            <w:proofErr w:type="spellEnd"/>
            <w:r>
              <w:t xml:space="preserve"> C=C and Br-Br, </w:t>
            </w:r>
            <w:r w:rsidRPr="00A33149">
              <w:t>or formed</w:t>
            </w:r>
            <w:r>
              <w:t xml:space="preserve">, </w:t>
            </w:r>
            <w:proofErr w:type="spellStart"/>
            <w:r>
              <w:t>ie</w:t>
            </w:r>
            <w:proofErr w:type="spellEnd"/>
            <w:r>
              <w:t xml:space="preserve"> C–Br and C–C(qualitative)</w:t>
            </w:r>
          </w:p>
          <w:p w14:paraId="6839790A" w14:textId="77777777" w:rsidR="00794874" w:rsidRPr="00A33149" w:rsidRDefault="00794874" w:rsidP="00794874">
            <w:pPr>
              <w:pStyle w:val="textbullet"/>
              <w:numPr>
                <w:ilvl w:val="0"/>
                <w:numId w:val="0"/>
              </w:numPr>
              <w:ind w:left="170"/>
            </w:pPr>
            <w:r w:rsidRPr="00A33149">
              <w:t xml:space="preserve">OR </w:t>
            </w:r>
          </w:p>
          <w:p w14:paraId="7FE56E50" w14:textId="77777777" w:rsidR="00794874" w:rsidRDefault="00794874" w:rsidP="00794874">
            <w:pPr>
              <w:pStyle w:val="textbullet"/>
              <w:numPr>
                <w:ilvl w:val="0"/>
                <w:numId w:val="0"/>
              </w:numPr>
              <w:ind w:left="170"/>
            </w:pPr>
            <w:r w:rsidRPr="00A33149">
              <w:t xml:space="preserve">One step in </w:t>
            </w:r>
            <w:r>
              <w:t xml:space="preserve">the </w:t>
            </w:r>
            <w:r w:rsidRPr="00A33149">
              <w:t>calculation correct.</w:t>
            </w:r>
          </w:p>
          <w:p w14:paraId="1FC5F2AB" w14:textId="77777777" w:rsidR="00794874" w:rsidRPr="00794874" w:rsidRDefault="00794874" w:rsidP="00794874">
            <w:pPr>
              <w:pStyle w:val="textbullet"/>
              <w:numPr>
                <w:ilvl w:val="0"/>
                <w:numId w:val="0"/>
              </w:numPr>
              <w:ind w:left="170"/>
            </w:pPr>
            <w:r w:rsidRPr="00794874">
              <w:t xml:space="preserve">OR </w:t>
            </w:r>
          </w:p>
          <w:p w14:paraId="07FB4A7D" w14:textId="77777777" w:rsidR="00794874" w:rsidRDefault="00794874" w:rsidP="00794874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794874">
              <w:rPr>
                <w:sz w:val="20"/>
                <w:szCs w:val="20"/>
              </w:rPr>
              <w:t>Correct answer with no working.</w:t>
            </w:r>
          </w:p>
        </w:tc>
        <w:tc>
          <w:tcPr>
            <w:tcW w:w="3161" w:type="dxa"/>
          </w:tcPr>
          <w:p w14:paraId="4E655202" w14:textId="77777777" w:rsidR="00794874" w:rsidRP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794874">
              <w:rPr>
                <w:sz w:val="20"/>
                <w:szCs w:val="20"/>
              </w:rPr>
              <w:t>Correct process for calculation with one error.</w:t>
            </w:r>
          </w:p>
        </w:tc>
        <w:tc>
          <w:tcPr>
            <w:tcW w:w="3162" w:type="dxa"/>
          </w:tcPr>
          <w:p w14:paraId="20080433" w14:textId="77777777" w:rsidR="00794874" w:rsidRPr="00794874" w:rsidRDefault="00794874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794874">
              <w:rPr>
                <w:sz w:val="20"/>
                <w:szCs w:val="20"/>
              </w:rPr>
              <w:t>Calculation correct with correct sign and units.</w:t>
            </w:r>
          </w:p>
        </w:tc>
      </w:tr>
    </w:tbl>
    <w:p w14:paraId="05EADB14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1DE34BA2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33D956A0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33DD0A9F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W w:w="15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901"/>
        <w:gridCol w:w="5444"/>
        <w:gridCol w:w="3119"/>
        <w:gridCol w:w="3118"/>
        <w:gridCol w:w="3119"/>
      </w:tblGrid>
      <w:tr w:rsidR="00794874" w:rsidRPr="0086615D" w14:paraId="6663EA3A" w14:textId="77777777" w:rsidTr="00F24CBE">
        <w:tc>
          <w:tcPr>
            <w:tcW w:w="901" w:type="dxa"/>
            <w:tcBorders>
              <w:top w:val="single" w:sz="4" w:space="0" w:color="auto"/>
            </w:tcBorders>
            <w:tcMar>
              <w:top w:w="113" w:type="dxa"/>
              <w:bottom w:w="113" w:type="dxa"/>
            </w:tcMar>
          </w:tcPr>
          <w:p w14:paraId="41ED4F14" w14:textId="77777777" w:rsidR="00794874" w:rsidRPr="00F24CBE" w:rsidRDefault="00794874" w:rsidP="00AB6C64">
            <w:pPr>
              <w:pStyle w:val="TextCentred"/>
              <w:suppressAutoHyphens/>
              <w:spacing w:before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24CB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2014</w:t>
            </w:r>
          </w:p>
        </w:tc>
        <w:tc>
          <w:tcPr>
            <w:tcW w:w="5444" w:type="dxa"/>
            <w:tcBorders>
              <w:top w:val="single" w:sz="4" w:space="0" w:color="auto"/>
            </w:tcBorders>
            <w:tcMar>
              <w:top w:w="113" w:type="dxa"/>
              <w:bottom w:w="113" w:type="dxa"/>
            </w:tcMar>
          </w:tcPr>
          <w:p w14:paraId="47FF7986" w14:textId="77777777" w:rsidR="00794874" w:rsidRPr="00F24CBE" w:rsidRDefault="00794874" w:rsidP="00AB6C64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24CBE">
              <w:rPr>
                <w:rFonts w:ascii="Times New Roman" w:hAnsi="Times New Roman" w:cs="Times New Roman"/>
                <w:b/>
                <w:sz w:val="20"/>
                <w:szCs w:val="20"/>
              </w:rPr>
              <w:t>Evidence</w:t>
            </w:r>
          </w:p>
        </w:tc>
        <w:tc>
          <w:tcPr>
            <w:tcW w:w="3119" w:type="dxa"/>
            <w:tcBorders>
              <w:top w:val="single" w:sz="4" w:space="0" w:color="auto"/>
            </w:tcBorders>
            <w:tcMar>
              <w:top w:w="113" w:type="dxa"/>
              <w:bottom w:w="113" w:type="dxa"/>
            </w:tcMar>
          </w:tcPr>
          <w:p w14:paraId="2EE5D98E" w14:textId="77777777" w:rsidR="00794874" w:rsidRPr="00F24CBE" w:rsidRDefault="00794874" w:rsidP="00F24CBE">
            <w:pPr>
              <w:pStyle w:val="bulletedtext"/>
              <w:numPr>
                <w:ilvl w:val="0"/>
                <w:numId w:val="0"/>
              </w:numPr>
              <w:ind w:left="850" w:hanging="816"/>
              <w:rPr>
                <w:b/>
                <w:szCs w:val="20"/>
                <w:lang w:eastAsia="en-US"/>
              </w:rPr>
            </w:pPr>
            <w:r w:rsidRPr="00F24CBE">
              <w:rPr>
                <w:b/>
                <w:szCs w:val="20"/>
                <w:lang w:eastAsia="en-US"/>
              </w:rPr>
              <w:t>Achievement</w:t>
            </w:r>
          </w:p>
        </w:tc>
        <w:tc>
          <w:tcPr>
            <w:tcW w:w="3118" w:type="dxa"/>
            <w:tcBorders>
              <w:top w:val="single" w:sz="4" w:space="0" w:color="auto"/>
            </w:tcBorders>
            <w:shd w:val="clear" w:color="auto" w:fill="auto"/>
            <w:tcMar>
              <w:top w:w="113" w:type="dxa"/>
              <w:bottom w:w="113" w:type="dxa"/>
            </w:tcMar>
          </w:tcPr>
          <w:p w14:paraId="42D7E830" w14:textId="77777777" w:rsidR="00794874" w:rsidRPr="00F24CBE" w:rsidRDefault="00F24CBE" w:rsidP="00F24CBE">
            <w:pPr>
              <w:pStyle w:val="bulletedtext"/>
              <w:numPr>
                <w:ilvl w:val="0"/>
                <w:numId w:val="0"/>
              </w:numPr>
              <w:ind w:left="170" w:hanging="170"/>
              <w:rPr>
                <w:b/>
                <w:szCs w:val="20"/>
              </w:rPr>
            </w:pPr>
            <w:r w:rsidRPr="00F24CBE">
              <w:rPr>
                <w:b/>
                <w:szCs w:val="20"/>
              </w:rPr>
              <w:t>Merit</w:t>
            </w:r>
          </w:p>
        </w:tc>
        <w:tc>
          <w:tcPr>
            <w:tcW w:w="3119" w:type="dxa"/>
            <w:tcBorders>
              <w:top w:val="single" w:sz="4" w:space="0" w:color="auto"/>
            </w:tcBorders>
            <w:shd w:val="clear" w:color="auto" w:fill="auto"/>
            <w:tcMar>
              <w:top w:w="113" w:type="dxa"/>
              <w:bottom w:w="113" w:type="dxa"/>
            </w:tcMar>
          </w:tcPr>
          <w:p w14:paraId="6FF35DD7" w14:textId="77777777" w:rsidR="00794874" w:rsidRPr="00F24CBE" w:rsidRDefault="00F24CBE" w:rsidP="00F24CBE">
            <w:pPr>
              <w:pStyle w:val="bulletedtext"/>
              <w:numPr>
                <w:ilvl w:val="0"/>
                <w:numId w:val="0"/>
              </w:numPr>
              <w:ind w:left="170" w:hanging="170"/>
              <w:rPr>
                <w:b/>
                <w:szCs w:val="20"/>
              </w:rPr>
            </w:pPr>
            <w:r w:rsidRPr="00F24CBE">
              <w:rPr>
                <w:b/>
                <w:szCs w:val="20"/>
              </w:rPr>
              <w:t>Excellence</w:t>
            </w:r>
          </w:p>
        </w:tc>
      </w:tr>
      <w:tr w:rsidR="00794874" w:rsidRPr="0086615D" w14:paraId="6B7690FD" w14:textId="77777777" w:rsidTr="00F24CBE">
        <w:tc>
          <w:tcPr>
            <w:tcW w:w="901" w:type="dxa"/>
            <w:tcBorders>
              <w:top w:val="single" w:sz="4" w:space="0" w:color="auto"/>
            </w:tcBorders>
            <w:tcMar>
              <w:top w:w="113" w:type="dxa"/>
              <w:bottom w:w="113" w:type="dxa"/>
            </w:tcMar>
          </w:tcPr>
          <w:p w14:paraId="221DAD48" w14:textId="77777777" w:rsidR="00794874" w:rsidRPr="0086615D" w:rsidRDefault="00794874" w:rsidP="00AB6C64">
            <w:pPr>
              <w:pStyle w:val="TextCentred"/>
              <w:suppressAutoHyphens/>
              <w:spacing w:before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44" w:type="dxa"/>
            <w:tcBorders>
              <w:top w:val="single" w:sz="4" w:space="0" w:color="auto"/>
            </w:tcBorders>
            <w:tcMar>
              <w:top w:w="113" w:type="dxa"/>
              <w:bottom w:w="113" w:type="dxa"/>
            </w:tcMar>
          </w:tcPr>
          <w:p w14:paraId="678D6072" w14:textId="77777777" w:rsidR="00794874" w:rsidRPr="0086615D" w:rsidRDefault="00794874" w:rsidP="00AB6C64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 w:val="20"/>
                <w:szCs w:val="20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>∆</w:t>
            </w:r>
            <w:proofErr w:type="spellStart"/>
            <w:r w:rsidRPr="0086615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r</w:t>
            </w:r>
            <w:r w:rsidRPr="0086615D">
              <w:rPr>
                <w:rFonts w:ascii="Times New Roman" w:hAnsi="Times New Roman" w:cs="Times New Roman"/>
                <w:i/>
                <w:sz w:val="20"/>
                <w:szCs w:val="20"/>
              </w:rPr>
              <w:t>H</w:t>
            </w:r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proofErr w:type="spellEnd"/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 </w:t>
            </w:r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br/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>= ∑(bonds broken) – ∑(bonds formed)</w:t>
            </w:r>
          </w:p>
          <w:p w14:paraId="35B9E595" w14:textId="77777777" w:rsidR="00794874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37A95BBF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>Bonds broken</w:t>
            </w:r>
          </w:p>
          <w:p w14:paraId="77318753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>H–H = 436</w:t>
            </w:r>
          </w:p>
          <w:p w14:paraId="42216C4B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½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sym w:font="Symbol" w:char="F0B4"/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O=O =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½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sym w:font="Symbol" w:char="F0B4"/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498</w:t>
            </w:r>
          </w:p>
          <w:p w14:paraId="17445DE1" w14:textId="77777777" w:rsidR="00794874" w:rsidRPr="0086615D" w:rsidRDefault="00794874" w:rsidP="00AB6C64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 w:val="20"/>
                <w:szCs w:val="20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Total =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85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kJ mol</w:t>
            </w:r>
            <w:r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–</w:t>
            </w:r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  <w:p w14:paraId="34D2320B" w14:textId="77777777" w:rsidR="00794874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7ED69766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>Bonds formed</w:t>
            </w:r>
          </w:p>
          <w:p w14:paraId="097B283B" w14:textId="77777777" w:rsidR="00794874" w:rsidRPr="0086615D" w:rsidRDefault="00794874" w:rsidP="00AB6C64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sym w:font="Symbol" w:char="F0B4"/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O–H </w:t>
            </w:r>
          </w:p>
          <w:p w14:paraId="54C322CB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>∑(bonds formed)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br/>
              <w:t>= ∑(bonds broken) – ∆</w:t>
            </w:r>
            <w:proofErr w:type="spellStart"/>
            <w:r w:rsidRPr="0086615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r</w:t>
            </w:r>
            <w:r w:rsidRPr="0086615D">
              <w:rPr>
                <w:rFonts w:ascii="Times New Roman" w:hAnsi="Times New Roman" w:cs="Times New Roman"/>
                <w:i/>
                <w:sz w:val="20"/>
                <w:szCs w:val="20"/>
              </w:rPr>
              <w:t>H</w:t>
            </w:r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proofErr w:type="spellEnd"/>
          </w:p>
          <w:p w14:paraId="5D1AAAE6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85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– (– 242)</w:t>
            </w:r>
          </w:p>
          <w:p w14:paraId="631B1BA2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27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kJ mol</w:t>
            </w:r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–1</w:t>
            </w:r>
          </w:p>
          <w:p w14:paraId="22000D24" w14:textId="77777777" w:rsidR="00794874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7704D825" w14:textId="77777777" w:rsidR="00794874" w:rsidRPr="0086615D" w:rsidRDefault="00794874" w:rsidP="00AB6C64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sym w:font="Symbol" w:char="F0B4"/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O–H =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927</w:t>
            </w:r>
            <w:r w:rsidRPr="0086615D">
              <w:rPr>
                <w:rFonts w:ascii="Times New Roman" w:hAnsi="Times New Roman" w:cs="Times New Roman"/>
                <w:sz w:val="20"/>
                <w:szCs w:val="20"/>
              </w:rPr>
              <w:t xml:space="preserve"> kJ mol</w:t>
            </w:r>
            <w:r w:rsidRPr="0086615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–1</w:t>
            </w:r>
          </w:p>
          <w:p w14:paraId="0FE4FAE1" w14:textId="77777777" w:rsidR="00794874" w:rsidRPr="00823D74" w:rsidRDefault="00794874" w:rsidP="00AB6C64">
            <w:pPr>
              <w:pStyle w:val="Textnumberedi"/>
              <w:numPr>
                <w:ilvl w:val="0"/>
                <w:numId w:val="0"/>
              </w:numPr>
              <w:suppressAutoHyphens/>
              <w:spacing w:before="0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      </w:t>
            </w:r>
            <w:r w:rsidRPr="00823D74">
              <w:rPr>
                <w:rFonts w:ascii="Times New Roman" w:hAnsi="Times New Roman"/>
                <w:b/>
                <w:szCs w:val="20"/>
              </w:rPr>
              <w:t>O–H</w:t>
            </w:r>
            <w:r w:rsidRPr="0086615D">
              <w:rPr>
                <w:rFonts w:ascii="Times New Roman" w:hAnsi="Times New Roman"/>
                <w:szCs w:val="20"/>
              </w:rPr>
              <w:t xml:space="preserve"> = 4</w:t>
            </w:r>
            <w:r>
              <w:rPr>
                <w:rFonts w:ascii="Times New Roman" w:hAnsi="Times New Roman"/>
                <w:szCs w:val="20"/>
              </w:rPr>
              <w:t>64</w:t>
            </w:r>
            <w:r w:rsidRPr="0086615D">
              <w:rPr>
                <w:rFonts w:ascii="Times New Roman" w:hAnsi="Times New Roman"/>
                <w:szCs w:val="20"/>
              </w:rPr>
              <w:t xml:space="preserve"> </w:t>
            </w:r>
            <w:r>
              <w:rPr>
                <w:rFonts w:ascii="Times New Roman" w:hAnsi="Times New Roman"/>
                <w:szCs w:val="20"/>
              </w:rPr>
              <w:t xml:space="preserve">(463.5) </w:t>
            </w:r>
            <w:r w:rsidRPr="0086615D">
              <w:rPr>
                <w:rFonts w:ascii="Times New Roman" w:hAnsi="Times New Roman"/>
                <w:szCs w:val="20"/>
              </w:rPr>
              <w:t>kJ mol</w:t>
            </w:r>
            <w:r w:rsidRPr="0086615D">
              <w:rPr>
                <w:rFonts w:ascii="Times New Roman" w:hAnsi="Times New Roman"/>
                <w:szCs w:val="20"/>
                <w:vertAlign w:val="superscript"/>
              </w:rPr>
              <w:t>–1</w:t>
            </w:r>
          </w:p>
        </w:tc>
        <w:tc>
          <w:tcPr>
            <w:tcW w:w="3119" w:type="dxa"/>
            <w:tcBorders>
              <w:top w:val="single" w:sz="4" w:space="0" w:color="auto"/>
            </w:tcBorders>
            <w:tcMar>
              <w:top w:w="113" w:type="dxa"/>
              <w:bottom w:w="113" w:type="dxa"/>
            </w:tcMar>
          </w:tcPr>
          <w:p w14:paraId="5E7951E5" w14:textId="77777777" w:rsidR="00794874" w:rsidRDefault="00794874" w:rsidP="00AB6C64">
            <w:pPr>
              <w:pStyle w:val="bulletedtext"/>
              <w:rPr>
                <w:szCs w:val="20"/>
                <w:lang w:eastAsia="en-US"/>
              </w:rPr>
            </w:pPr>
            <w:r w:rsidRPr="0086615D">
              <w:rPr>
                <w:szCs w:val="20"/>
                <w:lang w:eastAsia="en-US"/>
              </w:rPr>
              <w:t xml:space="preserve">Identifies bonds broken and </w:t>
            </w:r>
            <w:r>
              <w:rPr>
                <w:szCs w:val="20"/>
                <w:lang w:eastAsia="en-US"/>
              </w:rPr>
              <w:t xml:space="preserve">bonds </w:t>
            </w:r>
            <w:r w:rsidRPr="0086615D">
              <w:rPr>
                <w:szCs w:val="20"/>
                <w:lang w:eastAsia="en-US"/>
              </w:rPr>
              <w:t>formed.</w:t>
            </w:r>
          </w:p>
          <w:p w14:paraId="6F4794F5" w14:textId="77777777" w:rsidR="00794874" w:rsidRDefault="00794874" w:rsidP="00AB6C64">
            <w:pPr>
              <w:pStyle w:val="bulletedtext"/>
              <w:numPr>
                <w:ilvl w:val="0"/>
                <w:numId w:val="0"/>
              </w:numPr>
              <w:ind w:left="170"/>
              <w:rPr>
                <w:szCs w:val="20"/>
                <w:lang w:eastAsia="en-US"/>
              </w:rPr>
            </w:pPr>
          </w:p>
          <w:p w14:paraId="282A61E2" w14:textId="77777777" w:rsidR="00794874" w:rsidRPr="0086615D" w:rsidRDefault="00794874" w:rsidP="00AB6C64">
            <w:pPr>
              <w:pStyle w:val="bulletedtext"/>
              <w:rPr>
                <w:szCs w:val="20"/>
                <w:lang w:eastAsia="en-US"/>
              </w:rPr>
            </w:pPr>
            <w:r>
              <w:rPr>
                <w:szCs w:val="20"/>
                <w:lang w:eastAsia="en-US"/>
              </w:rPr>
              <w:t>Bonds broken = 685 kJ mol</w:t>
            </w:r>
            <w:r>
              <w:rPr>
                <w:szCs w:val="20"/>
                <w:vertAlign w:val="superscript"/>
                <w:lang w:eastAsia="en-US"/>
              </w:rPr>
              <w:t>–1</w:t>
            </w:r>
            <w:r>
              <w:rPr>
                <w:szCs w:val="20"/>
                <w:lang w:eastAsia="en-US"/>
              </w:rPr>
              <w:t>.</w:t>
            </w:r>
          </w:p>
        </w:tc>
        <w:tc>
          <w:tcPr>
            <w:tcW w:w="3118" w:type="dxa"/>
            <w:tcBorders>
              <w:top w:val="single" w:sz="4" w:space="0" w:color="auto"/>
            </w:tcBorders>
            <w:shd w:val="clear" w:color="auto" w:fill="auto"/>
            <w:tcMar>
              <w:top w:w="113" w:type="dxa"/>
              <w:bottom w:w="113" w:type="dxa"/>
            </w:tcMar>
          </w:tcPr>
          <w:p w14:paraId="7CF9DDB6" w14:textId="77777777" w:rsidR="00794874" w:rsidRPr="0086615D" w:rsidRDefault="00794874" w:rsidP="00AB6C64">
            <w:pPr>
              <w:pStyle w:val="bulletedtext"/>
              <w:rPr>
                <w:szCs w:val="20"/>
              </w:rPr>
            </w:pPr>
            <w:r>
              <w:rPr>
                <w:szCs w:val="20"/>
              </w:rPr>
              <w:t>Correct p</w:t>
            </w:r>
            <w:r w:rsidRPr="0086615D">
              <w:rPr>
                <w:szCs w:val="20"/>
              </w:rPr>
              <w:t>rocess for calculating bond enthalpy</w:t>
            </w:r>
            <w:r>
              <w:rPr>
                <w:szCs w:val="20"/>
              </w:rPr>
              <w:t>,</w:t>
            </w:r>
            <w:r w:rsidRPr="0086615D">
              <w:rPr>
                <w:szCs w:val="20"/>
              </w:rPr>
              <w:t xml:space="preserve"> with one error.</w:t>
            </w:r>
          </w:p>
        </w:tc>
        <w:tc>
          <w:tcPr>
            <w:tcW w:w="3119" w:type="dxa"/>
            <w:tcBorders>
              <w:top w:val="single" w:sz="4" w:space="0" w:color="auto"/>
            </w:tcBorders>
            <w:shd w:val="clear" w:color="auto" w:fill="auto"/>
            <w:tcMar>
              <w:top w:w="113" w:type="dxa"/>
              <w:bottom w:w="113" w:type="dxa"/>
            </w:tcMar>
          </w:tcPr>
          <w:p w14:paraId="18BB7B51" w14:textId="77777777" w:rsidR="00794874" w:rsidRPr="0086615D" w:rsidRDefault="00794874" w:rsidP="00AB6C64">
            <w:pPr>
              <w:pStyle w:val="bulletedtext"/>
              <w:rPr>
                <w:szCs w:val="20"/>
              </w:rPr>
            </w:pPr>
            <w:r>
              <w:rPr>
                <w:szCs w:val="20"/>
              </w:rPr>
              <w:t>Correctly calculates the bond enthalpy of  O–</w:t>
            </w:r>
            <w:r w:rsidRPr="0086615D">
              <w:rPr>
                <w:szCs w:val="20"/>
              </w:rPr>
              <w:t>H.</w:t>
            </w:r>
          </w:p>
        </w:tc>
      </w:tr>
    </w:tbl>
    <w:p w14:paraId="3EA52D73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6"/>
        <w:gridCol w:w="5488"/>
        <w:gridCol w:w="3118"/>
        <w:gridCol w:w="3119"/>
        <w:gridCol w:w="3260"/>
      </w:tblGrid>
      <w:tr w:rsidR="00F24CBE" w14:paraId="2657F0DD" w14:textId="77777777" w:rsidTr="00F24CBE">
        <w:tc>
          <w:tcPr>
            <w:tcW w:w="716" w:type="dxa"/>
          </w:tcPr>
          <w:p w14:paraId="61CD7236" w14:textId="77777777" w:rsid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3</w:t>
            </w:r>
          </w:p>
        </w:tc>
        <w:tc>
          <w:tcPr>
            <w:tcW w:w="5488" w:type="dxa"/>
          </w:tcPr>
          <w:p w14:paraId="21A36EDD" w14:textId="77777777" w:rsid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3118" w:type="dxa"/>
          </w:tcPr>
          <w:p w14:paraId="15E0E7AF" w14:textId="77777777" w:rsid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119" w:type="dxa"/>
          </w:tcPr>
          <w:p w14:paraId="7024DE6B" w14:textId="77777777" w:rsid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3260" w:type="dxa"/>
          </w:tcPr>
          <w:p w14:paraId="51759167" w14:textId="77777777" w:rsid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F24CBE" w14:paraId="6E86FE4C" w14:textId="77777777" w:rsidTr="00F24CBE">
        <w:tc>
          <w:tcPr>
            <w:tcW w:w="716" w:type="dxa"/>
          </w:tcPr>
          <w:p w14:paraId="16C01CF6" w14:textId="77777777" w:rsid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5488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25"/>
              <w:gridCol w:w="1726"/>
            </w:tblGrid>
            <w:tr w:rsidR="00F24CBE" w:rsidRPr="00BA0C5F" w14:paraId="0E3C5604" w14:textId="77777777" w:rsidTr="00AB6C64">
              <w:tc>
                <w:tcPr>
                  <w:tcW w:w="1725" w:type="dxa"/>
                </w:tcPr>
                <w:p w14:paraId="6323D891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0B455F">
                    <w:rPr>
                      <w:b/>
                      <w:sz w:val="20"/>
                      <w:szCs w:val="22"/>
                    </w:rPr>
                    <w:t>Bonds broken</w:t>
                  </w:r>
                  <w:r w:rsidRPr="00BA0C5F">
                    <w:rPr>
                      <w:sz w:val="20"/>
                      <w:szCs w:val="22"/>
                    </w:rPr>
                    <w:t>:</w:t>
                  </w:r>
                </w:p>
              </w:tc>
              <w:tc>
                <w:tcPr>
                  <w:tcW w:w="1726" w:type="dxa"/>
                </w:tcPr>
                <w:p w14:paraId="71380C4A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0B455F">
                    <w:rPr>
                      <w:b/>
                      <w:sz w:val="20"/>
                      <w:szCs w:val="22"/>
                    </w:rPr>
                    <w:t>Bonds formed</w:t>
                  </w:r>
                  <w:r w:rsidRPr="00BA0C5F">
                    <w:rPr>
                      <w:sz w:val="20"/>
                      <w:szCs w:val="22"/>
                    </w:rPr>
                    <w:t>:</w:t>
                  </w:r>
                </w:p>
              </w:tc>
            </w:tr>
            <w:tr w:rsidR="00F24CBE" w:rsidRPr="00BA0C5F" w14:paraId="0A6E180C" w14:textId="77777777" w:rsidTr="00AB6C64">
              <w:tc>
                <w:tcPr>
                  <w:tcW w:w="1725" w:type="dxa"/>
                </w:tcPr>
                <w:p w14:paraId="3BBC96EB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H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  <w:p w14:paraId="4CF68971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l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Cl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</w:tc>
              <w:tc>
                <w:tcPr>
                  <w:tcW w:w="1726" w:type="dxa"/>
                </w:tcPr>
                <w:p w14:paraId="29038640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Cl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  <w:p w14:paraId="074202B2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H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Cl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</w:tc>
            </w:tr>
            <w:tr w:rsidR="00F24CBE" w:rsidRPr="00BA0C5F" w14:paraId="6E1318A0" w14:textId="77777777" w:rsidTr="00AB6C64">
              <w:tc>
                <w:tcPr>
                  <w:tcW w:w="1725" w:type="dxa"/>
                </w:tcPr>
                <w:p w14:paraId="3C9D2C5F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before="120"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 xml:space="preserve">414 + 242 = 656 </w:t>
                  </w:r>
                </w:p>
              </w:tc>
              <w:tc>
                <w:tcPr>
                  <w:tcW w:w="1726" w:type="dxa"/>
                </w:tcPr>
                <w:p w14:paraId="74BC1233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before="120"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32</w:t>
                  </w:r>
                  <w:r>
                    <w:rPr>
                      <w:sz w:val="20"/>
                      <w:szCs w:val="22"/>
                    </w:rPr>
                    <w:t>4</w:t>
                  </w:r>
                  <w:r w:rsidRPr="00BA0C5F">
                    <w:rPr>
                      <w:sz w:val="20"/>
                      <w:szCs w:val="22"/>
                    </w:rPr>
                    <w:t xml:space="preserve"> + 431= 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>75</w:t>
                  </w:r>
                  <w:r>
                    <w:rPr>
                      <w:sz w:val="20"/>
                      <w:szCs w:val="22"/>
                    </w:rPr>
                    <w:t>5</w:t>
                  </w:r>
                  <w:r w:rsidRPr="00BA0C5F">
                    <w:rPr>
                      <w:sz w:val="20"/>
                      <w:szCs w:val="22"/>
                    </w:rPr>
                    <w:t xml:space="preserve"> </w:t>
                  </w:r>
                </w:p>
              </w:tc>
            </w:tr>
          </w:tbl>
          <w:p w14:paraId="6DA493C1" w14:textId="77777777" w:rsidR="00F24CBE" w:rsidRDefault="00F24CBE" w:rsidP="00F24CBE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sz w:val="20"/>
                <w:szCs w:val="22"/>
                <w:vertAlign w:val="superscript"/>
              </w:rPr>
            </w:pPr>
            <w:r>
              <w:rPr>
                <w:sz w:val="20"/>
                <w:szCs w:val="22"/>
              </w:rPr>
              <w:t>656 kJ + (–755 kJ) = –99.0 kJ mol</w:t>
            </w:r>
            <w:r>
              <w:rPr>
                <w:sz w:val="20"/>
                <w:szCs w:val="22"/>
                <w:vertAlign w:val="superscript"/>
              </w:rPr>
              <w:t>–1</w:t>
            </w:r>
          </w:p>
          <w:p w14:paraId="5DC54707" w14:textId="77777777" w:rsidR="00F24CBE" w:rsidRPr="001C09A3" w:rsidRDefault="00F24CBE" w:rsidP="00F24CBE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sz w:val="20"/>
                <w:szCs w:val="22"/>
              </w:rPr>
            </w:pPr>
            <w:r w:rsidRPr="001C09A3">
              <w:rPr>
                <w:sz w:val="20"/>
                <w:szCs w:val="22"/>
              </w:rPr>
              <w:t>OR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25"/>
              <w:gridCol w:w="1726"/>
            </w:tblGrid>
            <w:tr w:rsidR="00F24CBE" w:rsidRPr="00BA0C5F" w14:paraId="1D452CF9" w14:textId="77777777" w:rsidTr="00AB6C64">
              <w:tc>
                <w:tcPr>
                  <w:tcW w:w="1725" w:type="dxa"/>
                </w:tcPr>
                <w:p w14:paraId="7442B161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0B455F">
                    <w:rPr>
                      <w:b/>
                      <w:sz w:val="20"/>
                      <w:szCs w:val="22"/>
                    </w:rPr>
                    <w:t>Bonds broken</w:t>
                  </w:r>
                  <w:r w:rsidRPr="00BA0C5F">
                    <w:rPr>
                      <w:sz w:val="20"/>
                      <w:szCs w:val="22"/>
                    </w:rPr>
                    <w:t>:</w:t>
                  </w:r>
                </w:p>
              </w:tc>
              <w:tc>
                <w:tcPr>
                  <w:tcW w:w="1726" w:type="dxa"/>
                </w:tcPr>
                <w:p w14:paraId="3D9BCE46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0B455F">
                    <w:rPr>
                      <w:b/>
                      <w:sz w:val="20"/>
                      <w:szCs w:val="22"/>
                    </w:rPr>
                    <w:t>Bonds formed</w:t>
                  </w:r>
                  <w:r w:rsidRPr="00BA0C5F">
                    <w:rPr>
                      <w:sz w:val="20"/>
                      <w:szCs w:val="22"/>
                    </w:rPr>
                    <w:t>:</w:t>
                  </w:r>
                </w:p>
              </w:tc>
            </w:tr>
            <w:tr w:rsidR="00F24CBE" w:rsidRPr="00BA0C5F" w14:paraId="0F593F8B" w14:textId="77777777" w:rsidTr="00AB6C64">
              <w:tc>
                <w:tcPr>
                  <w:tcW w:w="1725" w:type="dxa"/>
                </w:tcPr>
                <w:p w14:paraId="01DB0242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H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>
                    <w:rPr>
                      <w:sz w:val="20"/>
                      <w:szCs w:val="22"/>
                    </w:rPr>
                    <w:t xml:space="preserve"> 4</w:t>
                  </w:r>
                </w:p>
                <w:p w14:paraId="49F2617D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l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Cl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</w:tc>
              <w:tc>
                <w:tcPr>
                  <w:tcW w:w="1726" w:type="dxa"/>
                </w:tcPr>
                <w:p w14:paraId="7292C523" w14:textId="77777777" w:rsidR="00F24CBE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Cl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  <w:p w14:paraId="03A1C090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C</w:t>
                  </w:r>
                  <w:r>
                    <w:rPr>
                      <w:sz w:val="20"/>
                      <w:szCs w:val="22"/>
                    </w:rPr>
                    <w:t>–H x 3</w:t>
                  </w:r>
                </w:p>
                <w:p w14:paraId="6F64F6B4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H</w:t>
                  </w:r>
                  <w:r>
                    <w:rPr>
                      <w:sz w:val="20"/>
                      <w:szCs w:val="22"/>
                    </w:rPr>
                    <w:t>–</w:t>
                  </w:r>
                  <w:r w:rsidRPr="00BA0C5F">
                    <w:rPr>
                      <w:sz w:val="20"/>
                      <w:szCs w:val="22"/>
                    </w:rPr>
                    <w:t xml:space="preserve">Cl </w:t>
                  </w:r>
                  <w:r>
                    <w:rPr>
                      <w:sz w:val="20"/>
                      <w:szCs w:val="22"/>
                    </w:rPr>
                    <w:sym w:font="Symbol" w:char="F0B4"/>
                  </w:r>
                  <w:r w:rsidRPr="00BA0C5F">
                    <w:rPr>
                      <w:sz w:val="20"/>
                      <w:szCs w:val="22"/>
                    </w:rPr>
                    <w:t xml:space="preserve"> 1</w:t>
                  </w:r>
                </w:p>
              </w:tc>
            </w:tr>
            <w:tr w:rsidR="00F24CBE" w:rsidRPr="00BA0C5F" w14:paraId="7B7EF469" w14:textId="77777777" w:rsidTr="00AB6C64">
              <w:tc>
                <w:tcPr>
                  <w:tcW w:w="1725" w:type="dxa"/>
                </w:tcPr>
                <w:p w14:paraId="6DE77D8D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before="120" w:after="60"/>
                    <w:rPr>
                      <w:sz w:val="20"/>
                      <w:szCs w:val="22"/>
                    </w:rPr>
                  </w:pPr>
                  <w:r>
                    <w:rPr>
                      <w:sz w:val="20"/>
                      <w:szCs w:val="22"/>
                    </w:rPr>
                    <w:t>1656</w:t>
                  </w:r>
                  <w:r w:rsidRPr="00BA0C5F">
                    <w:rPr>
                      <w:sz w:val="20"/>
                      <w:szCs w:val="22"/>
                    </w:rPr>
                    <w:t xml:space="preserve">+ 242 = </w:t>
                  </w:r>
                  <w:r>
                    <w:rPr>
                      <w:sz w:val="20"/>
                      <w:szCs w:val="22"/>
                    </w:rPr>
                    <w:t>1898</w:t>
                  </w:r>
                </w:p>
              </w:tc>
              <w:tc>
                <w:tcPr>
                  <w:tcW w:w="1726" w:type="dxa"/>
                </w:tcPr>
                <w:p w14:paraId="64C8840E" w14:textId="77777777" w:rsidR="00F24CBE" w:rsidRPr="00BA0C5F" w:rsidRDefault="00F24CBE" w:rsidP="00F24CBE">
                  <w:pPr>
                    <w:tabs>
                      <w:tab w:val="left" w:pos="0"/>
                      <w:tab w:val="left" w:pos="567"/>
                      <w:tab w:val="left" w:leader="underscore" w:pos="8640"/>
                    </w:tabs>
                    <w:spacing w:before="120" w:after="60"/>
                    <w:rPr>
                      <w:sz w:val="20"/>
                      <w:szCs w:val="22"/>
                    </w:rPr>
                  </w:pPr>
                  <w:r w:rsidRPr="00BA0C5F">
                    <w:rPr>
                      <w:sz w:val="20"/>
                      <w:szCs w:val="22"/>
                    </w:rPr>
                    <w:t>32</w:t>
                  </w:r>
                  <w:r>
                    <w:rPr>
                      <w:sz w:val="20"/>
                      <w:szCs w:val="22"/>
                    </w:rPr>
                    <w:t>4</w:t>
                  </w:r>
                  <w:r w:rsidRPr="00BA0C5F">
                    <w:rPr>
                      <w:sz w:val="20"/>
                      <w:szCs w:val="22"/>
                    </w:rPr>
                    <w:t xml:space="preserve"> +</w:t>
                  </w:r>
                  <w:r>
                    <w:rPr>
                      <w:sz w:val="20"/>
                      <w:szCs w:val="22"/>
                    </w:rPr>
                    <w:t xml:space="preserve"> 1242+</w:t>
                  </w:r>
                  <w:r w:rsidRPr="00BA0C5F">
                    <w:rPr>
                      <w:sz w:val="20"/>
                      <w:szCs w:val="22"/>
                    </w:rPr>
                    <w:t xml:space="preserve"> 431= </w:t>
                  </w:r>
                  <w:r>
                    <w:rPr>
                      <w:sz w:val="20"/>
                      <w:szCs w:val="22"/>
                    </w:rPr>
                    <w:t>1997</w:t>
                  </w:r>
                </w:p>
              </w:tc>
            </w:tr>
          </w:tbl>
          <w:p w14:paraId="50734C7D" w14:textId="77777777" w:rsidR="00F24CBE" w:rsidRDefault="00F24CBE" w:rsidP="00F24CBE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sz w:val="20"/>
                <w:szCs w:val="22"/>
              </w:rPr>
              <w:t>1898 kJ + (–1997 kJ) = –99.0 kJ mol</w:t>
            </w:r>
            <w:r>
              <w:rPr>
                <w:sz w:val="20"/>
                <w:szCs w:val="22"/>
                <w:vertAlign w:val="superscript"/>
              </w:rPr>
              <w:t>–1</w:t>
            </w:r>
          </w:p>
        </w:tc>
        <w:tc>
          <w:tcPr>
            <w:tcW w:w="3118" w:type="dxa"/>
          </w:tcPr>
          <w:p w14:paraId="724A4A6C" w14:textId="77777777" w:rsidR="00F24CBE" w:rsidRPr="00F24CBE" w:rsidRDefault="00F24CBE" w:rsidP="00F24CBE">
            <w:pPr>
              <w:pStyle w:val="TextBulleted"/>
              <w:numPr>
                <w:ilvl w:val="0"/>
                <w:numId w:val="7"/>
              </w:numPr>
              <w:tabs>
                <w:tab w:val="clear" w:pos="1020"/>
                <w:tab w:val="num" w:pos="170"/>
              </w:tabs>
              <w:suppressAutoHyphens/>
              <w:spacing w:before="0"/>
              <w:ind w:left="170"/>
              <w:rPr>
                <w:rFonts w:ascii="Times New Roman" w:hAnsi="Times New Roman"/>
                <w:i/>
                <w:szCs w:val="20"/>
                <w:lang w:eastAsia="en-US"/>
              </w:rPr>
            </w:pPr>
            <w:r w:rsidRPr="00F24CBE">
              <w:rPr>
                <w:rFonts w:ascii="Times New Roman" w:hAnsi="Times New Roman"/>
                <w:szCs w:val="20"/>
                <w:lang w:eastAsia="en-US"/>
              </w:rPr>
              <w:t xml:space="preserve">Identifies bonds broken and formed. </w:t>
            </w:r>
          </w:p>
          <w:p w14:paraId="27160A78" w14:textId="77777777" w:rsidR="00F24CBE" w:rsidRP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3119" w:type="dxa"/>
          </w:tcPr>
          <w:p w14:paraId="139C738A" w14:textId="77777777" w:rsidR="00F24CBE" w:rsidRPr="00F24CBE" w:rsidRDefault="00F24CBE" w:rsidP="00F24CBE">
            <w:pPr>
              <w:pStyle w:val="bulletedtext"/>
              <w:tabs>
                <w:tab w:val="clear" w:pos="1020"/>
                <w:tab w:val="num" w:pos="170"/>
              </w:tabs>
              <w:rPr>
                <w:szCs w:val="20"/>
                <w:lang w:eastAsia="en-US"/>
              </w:rPr>
            </w:pPr>
            <w:r w:rsidRPr="00F24CBE">
              <w:rPr>
                <w:szCs w:val="20"/>
                <w:lang w:eastAsia="en-US"/>
              </w:rPr>
              <w:t xml:space="preserve">Process for calculating </w:t>
            </w:r>
            <w:r w:rsidRPr="00F24CBE">
              <w:rPr>
                <w:szCs w:val="20"/>
              </w:rPr>
              <w:t>∆</w:t>
            </w:r>
            <w:proofErr w:type="spellStart"/>
            <w:r w:rsidRPr="00F24CBE">
              <w:rPr>
                <w:szCs w:val="20"/>
                <w:vertAlign w:val="subscript"/>
              </w:rPr>
              <w:t>r</w:t>
            </w:r>
            <w:r w:rsidRPr="00F24CBE">
              <w:rPr>
                <w:i/>
                <w:szCs w:val="20"/>
              </w:rPr>
              <w:t>H</w:t>
            </w:r>
            <w:proofErr w:type="spellEnd"/>
            <w:r w:rsidRPr="00F24CBE">
              <w:rPr>
                <w:szCs w:val="20"/>
              </w:rPr>
              <w:t>°</w:t>
            </w:r>
            <w:r w:rsidRPr="00F24CBE">
              <w:rPr>
                <w:rFonts w:ascii="Verdana" w:hAnsi="Verdana"/>
                <w:szCs w:val="20"/>
              </w:rPr>
              <w:t xml:space="preserve"> </w:t>
            </w:r>
            <w:r w:rsidRPr="00F24CBE">
              <w:rPr>
                <w:szCs w:val="20"/>
              </w:rPr>
              <w:t xml:space="preserve">correct, however one </w:t>
            </w:r>
            <w:r w:rsidRPr="00F24CBE">
              <w:rPr>
                <w:b/>
                <w:szCs w:val="20"/>
              </w:rPr>
              <w:t>minor</w:t>
            </w:r>
            <w:r w:rsidRPr="00F24CBE">
              <w:rPr>
                <w:szCs w:val="20"/>
              </w:rPr>
              <w:t xml:space="preserve"> error </w:t>
            </w:r>
          </w:p>
          <w:p w14:paraId="740935B8" w14:textId="77777777" w:rsidR="00F24CBE" w:rsidRP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14:paraId="205EC3B7" w14:textId="77777777" w:rsidR="00F24CBE" w:rsidRPr="00F24CBE" w:rsidRDefault="00F24CBE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F24CBE">
              <w:rPr>
                <w:sz w:val="20"/>
                <w:szCs w:val="20"/>
                <w:lang w:val="en-US"/>
              </w:rPr>
              <w:t>Correctly calculates ∆</w:t>
            </w:r>
            <w:proofErr w:type="spellStart"/>
            <w:r w:rsidRPr="00F24CBE">
              <w:rPr>
                <w:sz w:val="20"/>
                <w:szCs w:val="20"/>
                <w:vertAlign w:val="subscript"/>
              </w:rPr>
              <w:t>r</w:t>
            </w:r>
            <w:r w:rsidRPr="00F24CBE">
              <w:rPr>
                <w:i/>
                <w:sz w:val="20"/>
                <w:szCs w:val="20"/>
              </w:rPr>
              <w:t>H</w:t>
            </w:r>
            <w:proofErr w:type="spellEnd"/>
            <w:r w:rsidRPr="00F24CBE">
              <w:rPr>
                <w:sz w:val="20"/>
                <w:szCs w:val="20"/>
              </w:rPr>
              <w:t>°, with units and negative sign.</w:t>
            </w:r>
          </w:p>
        </w:tc>
      </w:tr>
    </w:tbl>
    <w:p w14:paraId="4BD69A00" w14:textId="13C17EDF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12CFD85" w14:textId="77777777" w:rsidR="00A83F44" w:rsidRDefault="00A83F4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F97C8C" w14:paraId="43293967" w14:textId="77777777" w:rsidTr="00F97C8C">
        <w:tc>
          <w:tcPr>
            <w:tcW w:w="817" w:type="dxa"/>
          </w:tcPr>
          <w:p w14:paraId="02DEDD87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2012</w:t>
            </w:r>
          </w:p>
        </w:tc>
        <w:tc>
          <w:tcPr>
            <w:tcW w:w="5505" w:type="dxa"/>
          </w:tcPr>
          <w:p w14:paraId="3AE52A42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0492F1E3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161" w:type="dxa"/>
          </w:tcPr>
          <w:p w14:paraId="145635A9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4A553D9B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F97C8C" w14:paraId="5E158D31" w14:textId="77777777" w:rsidTr="00F97C8C">
        <w:tc>
          <w:tcPr>
            <w:tcW w:w="817" w:type="dxa"/>
          </w:tcPr>
          <w:p w14:paraId="1F8BF2F2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  <w:r w:rsidRPr="00F97C8C">
              <w:rPr>
                <w:sz w:val="20"/>
                <w:szCs w:val="20"/>
              </w:rPr>
              <w:t>(</w:t>
            </w:r>
            <w:proofErr w:type="spellStart"/>
            <w:r w:rsidRPr="00F97C8C">
              <w:rPr>
                <w:sz w:val="20"/>
                <w:szCs w:val="20"/>
              </w:rPr>
              <w:t>i</w:t>
            </w:r>
            <w:proofErr w:type="spellEnd"/>
            <w:r w:rsidRPr="00F97C8C">
              <w:rPr>
                <w:sz w:val="20"/>
                <w:szCs w:val="20"/>
              </w:rPr>
              <w:t>)</w:t>
            </w:r>
          </w:p>
          <w:p w14:paraId="56F3EF2D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672B7334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08EF7446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654C67DC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3F39593C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1621255F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10A3676F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67C3D075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5E210F1D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354DB9FB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01E4A1FD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3B27052F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62FE9E3D" w14:textId="77777777" w:rsidR="00F97C8C" w:rsidRP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sz w:val="20"/>
                <w:szCs w:val="20"/>
              </w:rPr>
            </w:pPr>
          </w:p>
          <w:p w14:paraId="5D09638C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 w:rsidRPr="00F97C8C">
              <w:rPr>
                <w:sz w:val="20"/>
                <w:szCs w:val="20"/>
              </w:rPr>
              <w:t>(ii)</w:t>
            </w:r>
          </w:p>
        </w:tc>
        <w:tc>
          <w:tcPr>
            <w:tcW w:w="5505" w:type="dxa"/>
          </w:tcPr>
          <w:p w14:paraId="4C3CE673" w14:textId="77777777" w:rsidR="00F97C8C" w:rsidRPr="00034E76" w:rsidRDefault="00F97C8C" w:rsidP="00F97C8C">
            <w:pPr>
              <w:ind w:left="360"/>
              <w:rPr>
                <w:sz w:val="20"/>
              </w:rPr>
            </w:pPr>
            <w:r w:rsidRPr="00034E76">
              <w:rPr>
                <w:sz w:val="20"/>
              </w:rPr>
              <w:t xml:space="preserve">Enthalpy change = </w:t>
            </w:r>
            <w:r w:rsidRPr="00407B38">
              <w:rPr>
                <w:sz w:val="20"/>
              </w:rPr>
              <w:t>Σ</w:t>
            </w:r>
            <w:r>
              <w:rPr>
                <w:sz w:val="20"/>
              </w:rPr>
              <w:t>(</w:t>
            </w:r>
            <w:r w:rsidRPr="00407B38">
              <w:rPr>
                <w:sz w:val="20"/>
              </w:rPr>
              <w:t>bonds</w:t>
            </w:r>
            <w:r w:rsidRPr="00034E76">
              <w:rPr>
                <w:sz w:val="20"/>
              </w:rPr>
              <w:t xml:space="preserve"> broken</w:t>
            </w:r>
            <w:r>
              <w:rPr>
                <w:sz w:val="20"/>
              </w:rPr>
              <w:t>)</w:t>
            </w:r>
            <w:r w:rsidRPr="00034E76">
              <w:rPr>
                <w:sz w:val="20"/>
              </w:rPr>
              <w:t xml:space="preserve"> – </w:t>
            </w:r>
            <w:r w:rsidRPr="00407B38">
              <w:rPr>
                <w:sz w:val="20"/>
              </w:rPr>
              <w:t>Σ</w:t>
            </w:r>
            <w:r>
              <w:rPr>
                <w:sz w:val="20"/>
              </w:rPr>
              <w:t>(</w:t>
            </w:r>
            <w:r w:rsidRPr="00407B38">
              <w:rPr>
                <w:sz w:val="20"/>
              </w:rPr>
              <w:t>bonds</w:t>
            </w:r>
            <w:r w:rsidRPr="00034E76">
              <w:rPr>
                <w:sz w:val="20"/>
              </w:rPr>
              <w:t xml:space="preserve"> formed</w:t>
            </w:r>
            <w:r>
              <w:rPr>
                <w:sz w:val="20"/>
              </w:rPr>
              <w:t>)</w:t>
            </w:r>
          </w:p>
          <w:p w14:paraId="57619587" w14:textId="77777777" w:rsidR="00F97C8C" w:rsidRPr="00034E76" w:rsidRDefault="00F97C8C" w:rsidP="00F97C8C">
            <w:pPr>
              <w:ind w:left="360"/>
              <w:rPr>
                <w:sz w:val="20"/>
              </w:rPr>
            </w:pPr>
            <w:r w:rsidRPr="00034E76">
              <w:rPr>
                <w:i/>
                <w:sz w:val="20"/>
              </w:rPr>
              <w:t>x</w:t>
            </w:r>
            <w:r w:rsidRPr="00034E76">
              <w:rPr>
                <w:sz w:val="20"/>
              </w:rPr>
              <w:t xml:space="preserve"> = </w:t>
            </w:r>
            <w:r w:rsidRPr="00034E76">
              <w:rPr>
                <w:i/>
                <w:sz w:val="20"/>
              </w:rPr>
              <w:t>E</w:t>
            </w:r>
            <w:r w:rsidRPr="00034E76">
              <w:rPr>
                <w:sz w:val="20"/>
                <w:vertAlign w:val="subscript"/>
              </w:rPr>
              <w:t>(C=O)</w:t>
            </w:r>
          </w:p>
          <w:p w14:paraId="55B24E62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ind w:left="360"/>
              <w:rPr>
                <w:sz w:val="20"/>
              </w:rPr>
            </w:pPr>
            <w:r w:rsidRPr="00034E76">
              <w:rPr>
                <w:sz w:val="20"/>
              </w:rPr>
              <w:t>Bonds broken</w:t>
            </w:r>
            <w:r w:rsidRPr="00034E76">
              <w:rPr>
                <w:sz w:val="20"/>
              </w:rPr>
              <w:tab/>
              <w:t>= 7(C–H) + 2(C–C) + 1(C–O) + 1(O–H) + 4.5(O=O)</w:t>
            </w:r>
          </w:p>
          <w:p w14:paraId="3475E67C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ind w:left="360"/>
              <w:rPr>
                <w:sz w:val="20"/>
              </w:rPr>
            </w:pPr>
            <w:r w:rsidRPr="00034E76">
              <w:rPr>
                <w:sz w:val="20"/>
              </w:rPr>
              <w:tab/>
            </w:r>
            <w:r w:rsidRPr="00034E76">
              <w:rPr>
                <w:sz w:val="20"/>
              </w:rPr>
              <w:tab/>
              <w:t>= 7(414) + 2(346) + 358 + 463 + 4.5(498)</w:t>
            </w:r>
          </w:p>
          <w:p w14:paraId="2A17F791" w14:textId="77777777" w:rsidR="00F97C8C" w:rsidRPr="00034E76" w:rsidRDefault="00F97C8C" w:rsidP="00F97C8C">
            <w:pPr>
              <w:tabs>
                <w:tab w:val="left" w:pos="1608"/>
              </w:tabs>
              <w:rPr>
                <w:sz w:val="20"/>
              </w:rPr>
            </w:pPr>
            <w:r>
              <w:rPr>
                <w:sz w:val="20"/>
              </w:rPr>
              <w:tab/>
            </w:r>
            <w:r w:rsidRPr="00034E76">
              <w:rPr>
                <w:sz w:val="20"/>
              </w:rPr>
              <w:t>= 2898 + 692 + 358 + 463 + 2241</w:t>
            </w:r>
          </w:p>
          <w:p w14:paraId="74814B51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ind w:left="360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034E76">
              <w:rPr>
                <w:sz w:val="20"/>
              </w:rPr>
              <w:t xml:space="preserve">Bonds broken = 6 </w:t>
            </w:r>
            <w:r w:rsidRPr="00FD406B">
              <w:rPr>
                <w:sz w:val="20"/>
              </w:rPr>
              <w:t xml:space="preserve">652 </w:t>
            </w:r>
            <w:r w:rsidRPr="00FD406B">
              <w:rPr>
                <w:sz w:val="20"/>
                <w:lang w:val="pt-BR"/>
              </w:rPr>
              <w:t>kJ mol</w:t>
            </w:r>
            <w:r w:rsidRPr="00FD406B">
              <w:rPr>
                <w:sz w:val="20"/>
                <w:vertAlign w:val="superscript"/>
                <w:lang w:val="pt-BR"/>
              </w:rPr>
              <w:t>–1</w:t>
            </w:r>
          </w:p>
          <w:p w14:paraId="1F3353DF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rPr>
                <w:sz w:val="20"/>
              </w:rPr>
            </w:pPr>
          </w:p>
          <w:p w14:paraId="0F2545CA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ind w:left="360"/>
              <w:rPr>
                <w:sz w:val="20"/>
              </w:rPr>
            </w:pPr>
            <w:r w:rsidRPr="00034E76">
              <w:rPr>
                <w:sz w:val="20"/>
              </w:rPr>
              <w:t>Bonds formed = 6(C=O) + 8(O–H)</w:t>
            </w:r>
          </w:p>
          <w:p w14:paraId="23F31D91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ind w:left="360"/>
              <w:rPr>
                <w:sz w:val="20"/>
              </w:rPr>
            </w:pPr>
            <w:r w:rsidRPr="00034E76">
              <w:rPr>
                <w:sz w:val="20"/>
              </w:rPr>
              <w:tab/>
            </w:r>
            <w:r w:rsidRPr="00034E76">
              <w:rPr>
                <w:sz w:val="20"/>
              </w:rPr>
              <w:tab/>
              <w:t>= 6(</w:t>
            </w:r>
            <w:r w:rsidRPr="00034E76">
              <w:rPr>
                <w:i/>
                <w:sz w:val="20"/>
              </w:rPr>
              <w:t>x</w:t>
            </w:r>
            <w:r w:rsidRPr="00034E76">
              <w:rPr>
                <w:sz w:val="20"/>
              </w:rPr>
              <w:t>) + 8(463)</w:t>
            </w:r>
          </w:p>
          <w:p w14:paraId="40C20C95" w14:textId="77777777" w:rsidR="00F97C8C" w:rsidRPr="00034E76" w:rsidRDefault="00F97C8C" w:rsidP="00F97C8C">
            <w:pPr>
              <w:tabs>
                <w:tab w:val="left" w:pos="403"/>
                <w:tab w:val="left" w:pos="1608"/>
              </w:tabs>
              <w:ind w:left="360"/>
              <w:rPr>
                <w:sz w:val="20"/>
                <w:lang w:val="pt-BR"/>
              </w:rPr>
            </w:pPr>
            <w:r w:rsidRPr="00034E76">
              <w:rPr>
                <w:sz w:val="20"/>
              </w:rPr>
              <w:tab/>
            </w:r>
            <w:r w:rsidRPr="00034E76">
              <w:rPr>
                <w:sz w:val="20"/>
              </w:rPr>
              <w:tab/>
            </w:r>
            <w:r w:rsidRPr="00034E76">
              <w:rPr>
                <w:sz w:val="20"/>
                <w:lang w:val="pt-BR"/>
              </w:rPr>
              <w:t>= 6(</w:t>
            </w:r>
            <w:r w:rsidRPr="00034E76">
              <w:rPr>
                <w:i/>
                <w:sz w:val="20"/>
                <w:lang w:val="pt-BR"/>
              </w:rPr>
              <w:t>x</w:t>
            </w:r>
            <w:r w:rsidRPr="00034E76">
              <w:rPr>
                <w:sz w:val="20"/>
                <w:lang w:val="pt-BR"/>
              </w:rPr>
              <w:t>) + 3704</w:t>
            </w:r>
          </w:p>
          <w:p w14:paraId="6F697FDA" w14:textId="77777777" w:rsidR="00F97C8C" w:rsidRPr="00034E76" w:rsidRDefault="00F97C8C" w:rsidP="00F97C8C">
            <w:pPr>
              <w:rPr>
                <w:sz w:val="20"/>
                <w:lang w:val="pt-BR"/>
              </w:rPr>
            </w:pPr>
          </w:p>
          <w:p w14:paraId="3D5AB23A" w14:textId="77777777" w:rsidR="00F97C8C" w:rsidRPr="00034E76" w:rsidRDefault="00F97C8C" w:rsidP="00F97C8C">
            <w:pPr>
              <w:tabs>
                <w:tab w:val="left" w:pos="403"/>
              </w:tabs>
              <w:ind w:left="984" w:hanging="624"/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 xml:space="preserve"> </w:t>
            </w:r>
            <w:r w:rsidRPr="00034E76">
              <w:rPr>
                <w:sz w:val="20"/>
                <w:lang w:val="pt-BR"/>
              </w:rPr>
              <w:tab/>
              <w:t>–2010 = (6652) – (6(</w:t>
            </w:r>
            <w:r w:rsidRPr="00034E76">
              <w:rPr>
                <w:i/>
                <w:sz w:val="20"/>
                <w:lang w:val="pt-BR"/>
              </w:rPr>
              <w:t>x</w:t>
            </w:r>
            <w:r w:rsidRPr="00034E76">
              <w:rPr>
                <w:sz w:val="20"/>
                <w:lang w:val="pt-BR"/>
              </w:rPr>
              <w:t>) + 3704)</w:t>
            </w:r>
          </w:p>
          <w:p w14:paraId="5B74216D" w14:textId="77777777" w:rsidR="00F97C8C" w:rsidRPr="00034E76" w:rsidRDefault="00F97C8C" w:rsidP="00F97C8C">
            <w:pPr>
              <w:tabs>
                <w:tab w:val="left" w:pos="403"/>
              </w:tabs>
              <w:ind w:left="984" w:hanging="624"/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 xml:space="preserve"> </w:t>
            </w:r>
            <w:r w:rsidRPr="00034E76">
              <w:rPr>
                <w:sz w:val="20"/>
                <w:lang w:val="pt-BR"/>
              </w:rPr>
              <w:tab/>
              <w:t>–2010 = 2948 – 6 (</w:t>
            </w:r>
            <w:r w:rsidRPr="00034E76">
              <w:rPr>
                <w:i/>
                <w:sz w:val="20"/>
                <w:lang w:val="pt-BR"/>
              </w:rPr>
              <w:t>x</w:t>
            </w:r>
            <w:r w:rsidRPr="00034E76">
              <w:rPr>
                <w:sz w:val="20"/>
                <w:lang w:val="pt-BR"/>
              </w:rPr>
              <w:t>)</w:t>
            </w:r>
          </w:p>
          <w:p w14:paraId="113341F2" w14:textId="77777777" w:rsidR="00F97C8C" w:rsidRPr="00034E76" w:rsidRDefault="00F97C8C" w:rsidP="00F97C8C">
            <w:pPr>
              <w:tabs>
                <w:tab w:val="left" w:pos="403"/>
              </w:tabs>
              <w:ind w:left="984" w:hanging="624"/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 xml:space="preserve"> </w:t>
            </w:r>
            <w:r w:rsidRPr="00034E76">
              <w:rPr>
                <w:sz w:val="20"/>
                <w:lang w:val="pt-BR"/>
              </w:rPr>
              <w:tab/>
              <w:t>–4958 = – 6(</w:t>
            </w:r>
            <w:r w:rsidRPr="00034E76">
              <w:rPr>
                <w:i/>
                <w:sz w:val="20"/>
                <w:lang w:val="pt-BR"/>
              </w:rPr>
              <w:t>x</w:t>
            </w:r>
            <w:r w:rsidRPr="00034E76">
              <w:rPr>
                <w:sz w:val="20"/>
                <w:lang w:val="pt-BR"/>
              </w:rPr>
              <w:t>)</w:t>
            </w:r>
          </w:p>
          <w:p w14:paraId="7675913D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vertAlign w:val="superscript"/>
                <w:lang w:val="pt-BR"/>
              </w:rPr>
            </w:pPr>
            <w:r>
              <w:rPr>
                <w:i/>
                <w:sz w:val="20"/>
                <w:lang w:val="pt-BR"/>
              </w:rPr>
              <w:t>E</w:t>
            </w:r>
            <w:r w:rsidRPr="00016164">
              <w:rPr>
                <w:sz w:val="20"/>
                <w:vertAlign w:val="subscript"/>
                <w:lang w:val="pt-BR"/>
              </w:rPr>
              <w:t>(C=O)</w:t>
            </w:r>
            <w:r w:rsidRPr="00034E76">
              <w:rPr>
                <w:sz w:val="20"/>
                <w:lang w:val="pt-BR"/>
              </w:rPr>
              <w:t xml:space="preserve"> = </w:t>
            </w:r>
            <w:r w:rsidRPr="00034E76">
              <w:rPr>
                <w:b/>
                <w:sz w:val="20"/>
                <w:lang w:val="pt-BR"/>
              </w:rPr>
              <w:t>826 kJ mol</w:t>
            </w:r>
            <w:r w:rsidRPr="00034E76">
              <w:rPr>
                <w:b/>
                <w:sz w:val="20"/>
                <w:vertAlign w:val="superscript"/>
                <w:lang w:val="pt-BR"/>
              </w:rPr>
              <w:t>–1</w:t>
            </w:r>
            <w:r w:rsidRPr="00034E76">
              <w:rPr>
                <w:b/>
                <w:sz w:val="20"/>
                <w:lang w:val="pt-BR"/>
              </w:rPr>
              <w:t xml:space="preserve"> </w:t>
            </w:r>
            <w:r w:rsidRPr="00034E76">
              <w:rPr>
                <w:sz w:val="20"/>
                <w:lang w:val="pt-BR"/>
              </w:rPr>
              <w:t>OR</w:t>
            </w:r>
            <w:r w:rsidRPr="00034E76">
              <w:rPr>
                <w:b/>
                <w:sz w:val="20"/>
                <w:lang w:val="pt-BR"/>
              </w:rPr>
              <w:t xml:space="preserve"> 826.3 kJ mol</w:t>
            </w:r>
            <w:r w:rsidRPr="00034E76">
              <w:rPr>
                <w:b/>
                <w:sz w:val="20"/>
                <w:vertAlign w:val="superscript"/>
                <w:lang w:val="pt-BR"/>
              </w:rPr>
              <w:t>–1</w:t>
            </w:r>
          </w:p>
          <w:p w14:paraId="1751D76F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  <w:p w14:paraId="39C283FB" w14:textId="77777777" w:rsidR="00F97C8C" w:rsidRPr="00A7021E" w:rsidRDefault="00F97C8C" w:rsidP="00F97C8C">
            <w:pPr>
              <w:spacing w:after="120"/>
              <w:rPr>
                <w:b/>
                <w:sz w:val="20"/>
                <w:lang w:val="pt-BR"/>
              </w:rPr>
            </w:pPr>
            <w:r>
              <w:rPr>
                <w:sz w:val="20"/>
                <w:lang w:val="pt-BR"/>
              </w:rPr>
              <w:t xml:space="preserve">The </w:t>
            </w:r>
            <w:r>
              <w:rPr>
                <w:b/>
                <w:sz w:val="20"/>
                <w:lang w:val="pt-BR"/>
              </w:rPr>
              <w:t xml:space="preserve">bond enthalpy </w:t>
            </w:r>
            <w:r>
              <w:rPr>
                <w:sz w:val="20"/>
                <w:lang w:val="pt-BR"/>
              </w:rPr>
              <w:t>is the energ</w:t>
            </w:r>
            <w:r w:rsidRPr="00FD406B">
              <w:rPr>
                <w:sz w:val="20"/>
                <w:lang w:val="pt-BR"/>
              </w:rPr>
              <w:t xml:space="preserve">y required to break one mole </w:t>
            </w:r>
            <w:r>
              <w:rPr>
                <w:sz w:val="20"/>
                <w:lang w:val="pt-BR"/>
              </w:rPr>
              <w:t xml:space="preserve">of bonds between (pairs of) atoms (in the </w:t>
            </w:r>
            <w:r w:rsidRPr="00183F81">
              <w:rPr>
                <w:sz w:val="20"/>
                <w:lang w:val="pt-BR"/>
              </w:rPr>
              <w:t>gaseous state</w:t>
            </w:r>
            <w:r>
              <w:rPr>
                <w:sz w:val="20"/>
                <w:lang w:val="pt-BR"/>
              </w:rPr>
              <w:t>)</w:t>
            </w:r>
            <w:r w:rsidRPr="00183F81">
              <w:rPr>
                <w:sz w:val="20"/>
                <w:lang w:val="pt-BR"/>
              </w:rPr>
              <w:t>.</w:t>
            </w:r>
          </w:p>
          <w:p w14:paraId="764E1909" w14:textId="77777777" w:rsidR="00F97C8C" w:rsidRPr="00034E76" w:rsidRDefault="00F97C8C" w:rsidP="00F97C8C">
            <w:pPr>
              <w:spacing w:after="120"/>
              <w:rPr>
                <w:sz w:val="20"/>
                <w:lang w:val="pt-BR"/>
              </w:rPr>
            </w:pPr>
            <w:r w:rsidRPr="00034E76">
              <w:rPr>
                <w:sz w:val="20"/>
                <w:lang w:val="pt-BR"/>
              </w:rPr>
              <w:t>C=O</w:t>
            </w:r>
            <w:r>
              <w:rPr>
                <w:sz w:val="20"/>
                <w:lang w:val="pt-BR"/>
              </w:rPr>
              <w:t xml:space="preserve"> bond enthalpy is larger than C</w:t>
            </w:r>
            <w:r w:rsidRPr="00034E76">
              <w:rPr>
                <w:sz w:val="20"/>
                <w:lang w:val="pt-BR"/>
              </w:rPr>
              <w:t>–O bond entha</w:t>
            </w:r>
            <w:r>
              <w:rPr>
                <w:sz w:val="20"/>
                <w:lang w:val="pt-BR"/>
              </w:rPr>
              <w:t>lp</w:t>
            </w:r>
            <w:r w:rsidRPr="00034E76">
              <w:rPr>
                <w:sz w:val="20"/>
                <w:lang w:val="pt-BR"/>
              </w:rPr>
              <w:t>y as more energy is required to break the double bond t</w:t>
            </w:r>
            <w:r>
              <w:rPr>
                <w:sz w:val="20"/>
                <w:lang w:val="pt-BR"/>
              </w:rPr>
              <w:t>han a single bond.</w:t>
            </w:r>
          </w:p>
          <w:p w14:paraId="2D235AD8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3161" w:type="dxa"/>
          </w:tcPr>
          <w:p w14:paraId="4060CB96" w14:textId="77777777" w:rsidR="00F97C8C" w:rsidRDefault="00F97C8C" w:rsidP="00F97C8C">
            <w:pPr>
              <w:pStyle w:val="bullet"/>
              <w:ind w:left="310" w:hanging="310"/>
            </w:pPr>
            <w:r>
              <w:t xml:space="preserve">calculates the difference of sum of bonds broken minus sum of bonds formed. </w:t>
            </w:r>
          </w:p>
          <w:p w14:paraId="5C6F1F65" w14:textId="77777777" w:rsidR="00F97C8C" w:rsidRPr="00034E76" w:rsidRDefault="00F97C8C" w:rsidP="00F97C8C">
            <w:pPr>
              <w:pStyle w:val="bullet"/>
              <w:ind w:left="310" w:hanging="310"/>
            </w:pPr>
            <w:r>
              <w:t>Correct process for substitution of bond enthalpies.</w:t>
            </w:r>
          </w:p>
          <w:p w14:paraId="2E1440BB" w14:textId="77777777" w:rsidR="00F97C8C" w:rsidRDefault="00F97C8C" w:rsidP="00F97C8C">
            <w:pPr>
              <w:pStyle w:val="bullet"/>
              <w:ind w:left="310" w:hanging="310"/>
            </w:pPr>
            <w:r>
              <w:t xml:space="preserve">Correct answer of </w:t>
            </w:r>
          </w:p>
          <w:p w14:paraId="5A041402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  <w:r>
              <w:rPr>
                <w:i/>
              </w:rPr>
              <w:t xml:space="preserve">      E</w:t>
            </w:r>
            <w:r w:rsidRPr="00016164">
              <w:rPr>
                <w:vertAlign w:val="subscript"/>
              </w:rPr>
              <w:t>(C=O)</w:t>
            </w:r>
            <w:r w:rsidRPr="00034E76">
              <w:t xml:space="preserve"> </w:t>
            </w:r>
            <w:r>
              <w:t>= 826 kJ mol</w:t>
            </w:r>
            <w:r>
              <w:rPr>
                <w:vertAlign w:val="superscript"/>
              </w:rPr>
              <w:t>-1</w:t>
            </w:r>
            <w:r>
              <w:t>.</w:t>
            </w:r>
          </w:p>
          <w:p w14:paraId="698074E7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0011BC81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43795AA2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2196D46B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325FCCA3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203A52CC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78871DD2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728FE697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158E1EE0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08434022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17001A24" w14:textId="77777777" w:rsidR="00F97C8C" w:rsidRDefault="00F97C8C" w:rsidP="00F97C8C">
            <w:pPr>
              <w:pStyle w:val="bullet"/>
              <w:numPr>
                <w:ilvl w:val="0"/>
                <w:numId w:val="0"/>
              </w:numPr>
            </w:pPr>
          </w:p>
          <w:p w14:paraId="79F79CFC" w14:textId="77777777" w:rsidR="00F97C8C" w:rsidRPr="00C64943" w:rsidRDefault="00F97C8C" w:rsidP="00F97C8C">
            <w:pPr>
              <w:pStyle w:val="bullet"/>
              <w:ind w:left="310" w:hanging="310"/>
            </w:pPr>
            <w:r>
              <w:t>Correct definition of bond enthalpy.</w:t>
            </w:r>
          </w:p>
          <w:p w14:paraId="2B4E5B72" w14:textId="77777777" w:rsidR="00F97C8C" w:rsidRDefault="00F97C8C" w:rsidP="00F97C8C">
            <w:pPr>
              <w:pStyle w:val="bullet"/>
              <w:ind w:left="310" w:hanging="310"/>
            </w:pPr>
            <w:r>
              <w:t>Understands that the double bond requires more energy to break than the single bond.</w:t>
            </w:r>
          </w:p>
          <w:p w14:paraId="7816ED77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3161" w:type="dxa"/>
          </w:tcPr>
          <w:p w14:paraId="22A0F242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3162" w:type="dxa"/>
          </w:tcPr>
          <w:p w14:paraId="137A838E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</w:tr>
    </w:tbl>
    <w:p w14:paraId="7BD669E3" w14:textId="77777777" w:rsidR="00794874" w:rsidRDefault="00794874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6BA9288A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pPr w:leftFromText="180" w:rightFromText="180" w:vertAnchor="text" w:tblpY="1"/>
        <w:tblOverlap w:val="never"/>
        <w:tblW w:w="15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1068"/>
        <w:gridCol w:w="4677"/>
        <w:gridCol w:w="3138"/>
        <w:gridCol w:w="3235"/>
        <w:gridCol w:w="3234"/>
      </w:tblGrid>
      <w:tr w:rsidR="00F97C8C" w:rsidRPr="00333335" w14:paraId="0F956598" w14:textId="77777777" w:rsidTr="00AB6C64">
        <w:trPr>
          <w:trHeight w:val="2190"/>
        </w:trPr>
        <w:tc>
          <w:tcPr>
            <w:tcW w:w="1068" w:type="dxa"/>
          </w:tcPr>
          <w:p w14:paraId="538538BB" w14:textId="77777777" w:rsidR="00F97C8C" w:rsidRPr="00F97C8C" w:rsidRDefault="00F97C8C" w:rsidP="00AB6C64">
            <w:pPr>
              <w:jc w:val="center"/>
              <w:rPr>
                <w:b/>
                <w:sz w:val="20"/>
              </w:rPr>
            </w:pPr>
            <w:r w:rsidRPr="00F97C8C">
              <w:rPr>
                <w:b/>
                <w:sz w:val="20"/>
              </w:rPr>
              <w:t>2011</w:t>
            </w:r>
          </w:p>
        </w:tc>
        <w:tc>
          <w:tcPr>
            <w:tcW w:w="4677" w:type="dxa"/>
          </w:tcPr>
          <w:p w14:paraId="38DE4EDA" w14:textId="77777777" w:rsidR="00F97C8C" w:rsidRPr="00AC5717" w:rsidRDefault="00F97C8C" w:rsidP="00AB6C64">
            <w:pPr>
              <w:rPr>
                <w:sz w:val="20"/>
              </w:rPr>
            </w:pPr>
            <w:r w:rsidRPr="00AC5717">
              <w:rPr>
                <w:sz w:val="20"/>
              </w:rPr>
              <w:t>Enthalpy change = ∑bonds broken – ∑bonds formed</w:t>
            </w:r>
          </w:p>
          <w:p w14:paraId="4383D0C5" w14:textId="77777777" w:rsidR="00F97C8C" w:rsidRPr="00AC5717" w:rsidRDefault="00F97C8C" w:rsidP="00AB6C64">
            <w:pPr>
              <w:rPr>
                <w:sz w:val="20"/>
                <w:szCs w:val="20"/>
              </w:rPr>
            </w:pPr>
          </w:p>
          <w:p w14:paraId="32ECEBA9" w14:textId="77777777" w:rsidR="00F97C8C" w:rsidRPr="00AC5717" w:rsidRDefault="00F97C8C" w:rsidP="00AB6C64">
            <w:pPr>
              <w:tabs>
                <w:tab w:val="left" w:pos="2400"/>
              </w:tabs>
              <w:rPr>
                <w:sz w:val="20"/>
                <w:szCs w:val="20"/>
              </w:rPr>
            </w:pPr>
            <w:r w:rsidRPr="00AC5717">
              <w:rPr>
                <w:sz w:val="20"/>
                <w:szCs w:val="20"/>
                <w:u w:val="single"/>
              </w:rPr>
              <w:t>Bonds broken</w:t>
            </w:r>
            <w:r w:rsidRPr="00AC5717">
              <w:rPr>
                <w:sz w:val="20"/>
                <w:szCs w:val="20"/>
                <w:u w:val="single"/>
              </w:rPr>
              <w:tab/>
              <w:t>Bonds formed</w:t>
            </w:r>
          </w:p>
          <w:p w14:paraId="461980EB" w14:textId="77777777" w:rsidR="00F97C8C" w:rsidRPr="00AC5717" w:rsidRDefault="00F97C8C" w:rsidP="00AB6C64">
            <w:pPr>
              <w:pStyle w:val="TEXT"/>
              <w:framePr w:hSpace="0" w:wrap="auto" w:vAnchor="margin" w:yAlign="inline"/>
              <w:tabs>
                <w:tab w:val="clear" w:pos="1701"/>
                <w:tab w:val="right" w:pos="1800"/>
                <w:tab w:val="left" w:pos="2410"/>
                <w:tab w:val="right" w:pos="4080"/>
              </w:tabs>
              <w:suppressOverlap w:val="0"/>
            </w:pPr>
            <w:r w:rsidRPr="00AC5717">
              <w:t xml:space="preserve">C − H 413 </w:t>
            </w:r>
            <w:r w:rsidRPr="00AC5717">
              <w:sym w:font="Symbol" w:char="F0B4"/>
            </w:r>
            <w:r w:rsidRPr="00AC5717">
              <w:t xml:space="preserve"> 6</w:t>
            </w:r>
            <w:r>
              <w:tab/>
              <w:t xml:space="preserve">  </w:t>
            </w:r>
            <w:r w:rsidRPr="00AC5717">
              <w:t>= 2478</w:t>
            </w:r>
            <w:r w:rsidRPr="00AC5717">
              <w:tab/>
              <w:t xml:space="preserve">C=O 745 </w:t>
            </w:r>
            <w:r w:rsidRPr="00AC5717">
              <w:sym w:font="Symbol" w:char="F0B4"/>
            </w:r>
            <w:r w:rsidRPr="00AC5717">
              <w:t xml:space="preserve"> 4 = 2980</w:t>
            </w:r>
          </w:p>
          <w:p w14:paraId="5B739EFF" w14:textId="77777777" w:rsidR="00F97C8C" w:rsidRPr="00AC5717" w:rsidRDefault="00F97C8C" w:rsidP="00AB6C64">
            <w:pPr>
              <w:pStyle w:val="TEXT"/>
              <w:framePr w:hSpace="0" w:wrap="auto" w:vAnchor="margin" w:yAlign="inline"/>
              <w:tabs>
                <w:tab w:val="clear" w:pos="1701"/>
                <w:tab w:val="right" w:pos="1800"/>
                <w:tab w:val="left" w:pos="2410"/>
                <w:tab w:val="right" w:pos="4080"/>
              </w:tabs>
              <w:suppressOverlap w:val="0"/>
            </w:pPr>
            <w:r w:rsidRPr="00AC5717">
              <w:t xml:space="preserve">C − O 358 </w:t>
            </w:r>
            <w:r w:rsidRPr="00AC5717">
              <w:sym w:font="Symbol" w:char="F0B4"/>
            </w:r>
            <w:r w:rsidRPr="00AC5717">
              <w:t xml:space="preserve"> 2 </w:t>
            </w:r>
            <w:r>
              <w:tab/>
            </w:r>
            <w:r w:rsidRPr="00AC5717">
              <w:t>= 716</w:t>
            </w:r>
            <w:r w:rsidRPr="00AC5717">
              <w:tab/>
              <w:t xml:space="preserve">O−H 463 </w:t>
            </w:r>
            <w:r w:rsidRPr="00AC5717">
              <w:sym w:font="Symbol" w:char="F0B4"/>
            </w:r>
            <w:r w:rsidRPr="00AC5717">
              <w:t xml:space="preserve"> 8 = 3704</w:t>
            </w:r>
          </w:p>
          <w:p w14:paraId="7DA77E7D" w14:textId="77777777" w:rsidR="00F97C8C" w:rsidRPr="00AC5717" w:rsidRDefault="00F97C8C" w:rsidP="00AB6C64">
            <w:pPr>
              <w:pStyle w:val="TEXT"/>
              <w:framePr w:hSpace="0" w:wrap="auto" w:vAnchor="margin" w:yAlign="inline"/>
              <w:tabs>
                <w:tab w:val="clear" w:pos="1701"/>
                <w:tab w:val="right" w:pos="1800"/>
                <w:tab w:val="left" w:pos="2410"/>
                <w:tab w:val="right" w:pos="4080"/>
              </w:tabs>
              <w:suppressOverlap w:val="0"/>
            </w:pPr>
            <w:r w:rsidRPr="00AC5717">
              <w:t xml:space="preserve">O − H 463 </w:t>
            </w:r>
            <w:r w:rsidRPr="00AC5717">
              <w:sym w:font="Symbol" w:char="F0B4"/>
            </w:r>
            <w:r w:rsidRPr="00AC5717">
              <w:t xml:space="preserve"> 2 </w:t>
            </w:r>
            <w:r>
              <w:tab/>
            </w:r>
            <w:r w:rsidRPr="00AC5717">
              <w:t>= 926</w:t>
            </w:r>
          </w:p>
          <w:p w14:paraId="1DAC8A28" w14:textId="77777777" w:rsidR="00F97C8C" w:rsidRPr="00AC5717" w:rsidRDefault="00F97C8C" w:rsidP="00AB6C64">
            <w:pPr>
              <w:pStyle w:val="TEXT"/>
              <w:framePr w:hSpace="0" w:wrap="auto" w:vAnchor="margin" w:yAlign="inline"/>
              <w:tabs>
                <w:tab w:val="clear" w:pos="1701"/>
                <w:tab w:val="right" w:pos="1800"/>
                <w:tab w:val="left" w:pos="2410"/>
                <w:tab w:val="right" w:pos="4080"/>
              </w:tabs>
              <w:suppressOverlap w:val="0"/>
            </w:pPr>
            <w:r w:rsidRPr="00AC5717">
              <w:t xml:space="preserve">O = O 498 </w:t>
            </w:r>
            <w:r w:rsidRPr="00AC5717">
              <w:sym w:font="Symbol" w:char="F0B4"/>
            </w:r>
            <w:r w:rsidRPr="00AC5717">
              <w:t xml:space="preserve"> 3 </w:t>
            </w:r>
            <w:r>
              <w:tab/>
              <w:t xml:space="preserve"> </w:t>
            </w:r>
            <w:r w:rsidRPr="00AC5717">
              <w:t xml:space="preserve">= </w:t>
            </w:r>
            <w:r w:rsidRPr="00AC5717">
              <w:rPr>
                <w:u w:val="single"/>
              </w:rPr>
              <w:t>1494</w:t>
            </w:r>
            <w:r w:rsidRPr="004E3AF2">
              <w:tab/>
            </w:r>
            <w:r w:rsidRPr="00AC5717">
              <w:tab/>
              <w:t>______</w:t>
            </w:r>
          </w:p>
          <w:p w14:paraId="7F3CE709" w14:textId="77777777" w:rsidR="00F97C8C" w:rsidRPr="00AC5717" w:rsidRDefault="00F97C8C" w:rsidP="00AB6C64">
            <w:pPr>
              <w:pStyle w:val="TEXT"/>
              <w:framePr w:hSpace="0" w:wrap="auto" w:vAnchor="margin" w:yAlign="inline"/>
              <w:tabs>
                <w:tab w:val="clear" w:pos="1701"/>
                <w:tab w:val="right" w:pos="1800"/>
                <w:tab w:val="left" w:pos="2410"/>
                <w:tab w:val="right" w:pos="4080"/>
              </w:tabs>
              <w:suppressOverlap w:val="0"/>
            </w:pPr>
            <w:r w:rsidRPr="00AC5717">
              <w:tab/>
              <w:t>+5614</w:t>
            </w:r>
            <w:r w:rsidRPr="00AC5717">
              <w:tab/>
            </w:r>
            <w:r>
              <w:tab/>
            </w:r>
            <w:r w:rsidRPr="00AC5717">
              <w:t>− 6684</w:t>
            </w:r>
          </w:p>
          <w:p w14:paraId="5E78418C" w14:textId="77777777" w:rsidR="00F97C8C" w:rsidRPr="00AC5717" w:rsidRDefault="00F97C8C" w:rsidP="00AB6C64">
            <w:pPr>
              <w:rPr>
                <w:sz w:val="20"/>
                <w:szCs w:val="20"/>
              </w:rPr>
            </w:pPr>
          </w:p>
          <w:p w14:paraId="46778CAC" w14:textId="77777777" w:rsidR="00F97C8C" w:rsidRPr="00AC5717" w:rsidRDefault="00F97C8C" w:rsidP="00AB6C64">
            <w:pPr>
              <w:rPr>
                <w:sz w:val="20"/>
                <w:szCs w:val="20"/>
                <w:vertAlign w:val="superscript"/>
              </w:rPr>
            </w:pPr>
            <w:proofErr w:type="spellStart"/>
            <w:r w:rsidRPr="00AC5717">
              <w:rPr>
                <w:sz w:val="20"/>
                <w:szCs w:val="20"/>
              </w:rPr>
              <w:t>Δ</w:t>
            </w:r>
            <w:r w:rsidRPr="00AC5717">
              <w:rPr>
                <w:sz w:val="20"/>
                <w:szCs w:val="20"/>
                <w:vertAlign w:val="subscript"/>
              </w:rPr>
              <w:t>r</w:t>
            </w:r>
            <w:r w:rsidRPr="00AC5717">
              <w:rPr>
                <w:i/>
                <w:sz w:val="20"/>
                <w:szCs w:val="20"/>
              </w:rPr>
              <w:t>H</w:t>
            </w:r>
            <w:proofErr w:type="spellEnd"/>
            <w:r w:rsidRPr="00AC5717">
              <w:rPr>
                <w:sz w:val="20"/>
                <w:szCs w:val="20"/>
              </w:rPr>
              <w:t xml:space="preserve"> = −1070 kJ mol</w:t>
            </w:r>
            <w:r w:rsidRPr="00AC5717">
              <w:rPr>
                <w:sz w:val="20"/>
                <w:szCs w:val="20"/>
                <w:vertAlign w:val="superscript"/>
              </w:rPr>
              <w:t>–1</w:t>
            </w:r>
          </w:p>
          <w:p w14:paraId="735C8324" w14:textId="77777777" w:rsidR="00F97C8C" w:rsidRPr="00AC5717" w:rsidRDefault="00F97C8C" w:rsidP="00AB6C64">
            <w:pPr>
              <w:rPr>
                <w:sz w:val="20"/>
                <w:szCs w:val="20"/>
                <w:vertAlign w:val="superscript"/>
              </w:rPr>
            </w:pPr>
          </w:p>
          <w:p w14:paraId="3F1FE20E" w14:textId="77777777" w:rsidR="00F97C8C" w:rsidRPr="00AC5717" w:rsidRDefault="00F97C8C" w:rsidP="00AB6C64">
            <w:pPr>
              <w:rPr>
                <w:sz w:val="20"/>
                <w:szCs w:val="20"/>
              </w:rPr>
            </w:pPr>
            <w:r w:rsidRPr="00AC5717">
              <w:rPr>
                <w:sz w:val="20"/>
                <w:szCs w:val="20"/>
              </w:rPr>
              <w:t>OR</w:t>
            </w:r>
          </w:p>
          <w:p w14:paraId="4530152B" w14:textId="77777777" w:rsidR="00F97C8C" w:rsidRPr="00AC5717" w:rsidRDefault="00F97C8C" w:rsidP="00AB6C64">
            <w:pPr>
              <w:rPr>
                <w:sz w:val="20"/>
                <w:szCs w:val="20"/>
              </w:rPr>
            </w:pPr>
          </w:p>
          <w:p w14:paraId="60A8E38B" w14:textId="77777777" w:rsidR="00F97C8C" w:rsidRPr="00AC5717" w:rsidRDefault="00F97C8C" w:rsidP="00AB6C64">
            <w:pPr>
              <w:rPr>
                <w:sz w:val="20"/>
              </w:rPr>
            </w:pPr>
            <w:r w:rsidRPr="00AC5717">
              <w:rPr>
                <w:sz w:val="20"/>
                <w:szCs w:val="20"/>
              </w:rPr>
              <w:t>Bonds broke</w:t>
            </w:r>
            <w:r>
              <w:rPr>
                <w:sz w:val="20"/>
                <w:szCs w:val="20"/>
              </w:rPr>
              <w:t xml:space="preserve">n = 4688       Bonds formed = </w:t>
            </w:r>
            <w:r w:rsidRPr="00AC5717">
              <w:rPr>
                <w:sz w:val="20"/>
                <w:szCs w:val="20"/>
              </w:rPr>
              <w:t>5758</w:t>
            </w:r>
          </w:p>
        </w:tc>
        <w:tc>
          <w:tcPr>
            <w:tcW w:w="3138" w:type="dxa"/>
          </w:tcPr>
          <w:p w14:paraId="4A2E2BEE" w14:textId="77777777" w:rsidR="00F97C8C" w:rsidRPr="00333335" w:rsidRDefault="00F97C8C" w:rsidP="00AB6C64">
            <w:pPr>
              <w:rPr>
                <w:sz w:val="20"/>
              </w:rPr>
            </w:pPr>
          </w:p>
          <w:p w14:paraId="68581A88" w14:textId="77777777" w:rsidR="00F97C8C" w:rsidRPr="00333335" w:rsidRDefault="00F97C8C" w:rsidP="00AB6C64">
            <w:pPr>
              <w:rPr>
                <w:sz w:val="20"/>
                <w:lang w:val="pt-BR"/>
              </w:rPr>
            </w:pPr>
            <w:r w:rsidRPr="00333335">
              <w:rPr>
                <w:sz w:val="20"/>
                <w:lang w:val="pt-BR"/>
              </w:rPr>
              <w:t>Ie, equation – needs to have ∑ if has equation only</w:t>
            </w:r>
          </w:p>
          <w:p w14:paraId="16FEC1C7" w14:textId="77777777" w:rsidR="00F97C8C" w:rsidRPr="00333335" w:rsidRDefault="00F97C8C" w:rsidP="00AB6C64">
            <w:pPr>
              <w:rPr>
                <w:sz w:val="20"/>
              </w:rPr>
            </w:pPr>
          </w:p>
          <w:p w14:paraId="465CB820" w14:textId="77777777" w:rsidR="00F97C8C" w:rsidRPr="00333335" w:rsidRDefault="00F97C8C" w:rsidP="00AB6C64">
            <w:pPr>
              <w:rPr>
                <w:sz w:val="20"/>
              </w:rPr>
            </w:pPr>
          </w:p>
          <w:p w14:paraId="6E106C61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OR</w:t>
            </w:r>
          </w:p>
          <w:p w14:paraId="071AAD64" w14:textId="77777777" w:rsidR="00F97C8C" w:rsidRPr="00333335" w:rsidRDefault="00F97C8C" w:rsidP="00AB6C64">
            <w:pPr>
              <w:rPr>
                <w:sz w:val="20"/>
              </w:rPr>
            </w:pPr>
          </w:p>
          <w:p w14:paraId="257A9B63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Correct answer but wrong sign.</w:t>
            </w:r>
          </w:p>
          <w:p w14:paraId="6BA7F86F" w14:textId="77777777" w:rsidR="00F97C8C" w:rsidRPr="00333335" w:rsidRDefault="00F97C8C" w:rsidP="00AB6C64">
            <w:pPr>
              <w:rPr>
                <w:sz w:val="20"/>
              </w:rPr>
            </w:pPr>
          </w:p>
          <w:p w14:paraId="25F2A181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OR</w:t>
            </w:r>
          </w:p>
          <w:p w14:paraId="682A89FC" w14:textId="77777777" w:rsidR="00F97C8C" w:rsidRPr="00333335" w:rsidRDefault="00F97C8C" w:rsidP="00AB6C64">
            <w:pPr>
              <w:rPr>
                <w:sz w:val="20"/>
              </w:rPr>
            </w:pPr>
          </w:p>
          <w:p w14:paraId="42FC6442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EITHER bonds broken OR bonds formed identified or calculated correctly.</w:t>
            </w:r>
          </w:p>
        </w:tc>
        <w:tc>
          <w:tcPr>
            <w:tcW w:w="3235" w:type="dxa"/>
          </w:tcPr>
          <w:p w14:paraId="679F1E67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Correct answer with no working</w:t>
            </w:r>
          </w:p>
          <w:p w14:paraId="5E5E3ADF" w14:textId="77777777" w:rsidR="00F97C8C" w:rsidRPr="00333335" w:rsidRDefault="00F97C8C" w:rsidP="00AB6C64">
            <w:pPr>
              <w:rPr>
                <w:sz w:val="20"/>
              </w:rPr>
            </w:pPr>
          </w:p>
          <w:p w14:paraId="6005549A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OR</w:t>
            </w:r>
          </w:p>
          <w:p w14:paraId="478B7EBF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Correct method with minor number transcription error</w:t>
            </w:r>
            <w:r>
              <w:rPr>
                <w:sz w:val="20"/>
              </w:rPr>
              <w:t xml:space="preserve"> (</w:t>
            </w:r>
            <w:proofErr w:type="spellStart"/>
            <w:r>
              <w:rPr>
                <w:sz w:val="20"/>
              </w:rPr>
              <w:t>ie</w:t>
            </w:r>
            <w:proofErr w:type="spellEnd"/>
            <w:r w:rsidRPr="00333335">
              <w:rPr>
                <w:sz w:val="20"/>
              </w:rPr>
              <w:t xml:space="preserve"> </w:t>
            </w:r>
            <w:r>
              <w:rPr>
                <w:sz w:val="20"/>
              </w:rPr>
              <w:t>s</w:t>
            </w:r>
            <w:r w:rsidRPr="00333335">
              <w:rPr>
                <w:sz w:val="20"/>
              </w:rPr>
              <w:t>ome calculator error with correct numbers</w:t>
            </w:r>
            <w:r>
              <w:rPr>
                <w:sz w:val="20"/>
              </w:rPr>
              <w:t>.</w:t>
            </w:r>
          </w:p>
          <w:p w14:paraId="4D8A4751" w14:textId="77777777" w:rsidR="00F97C8C" w:rsidRPr="00333335" w:rsidRDefault="00F97C8C" w:rsidP="00AB6C64">
            <w:pPr>
              <w:rPr>
                <w:sz w:val="20"/>
              </w:rPr>
            </w:pPr>
          </w:p>
          <w:p w14:paraId="4CDED7C6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OR</w:t>
            </w:r>
          </w:p>
          <w:p w14:paraId="1C08AF9B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Correct answer with wrong / no unit.</w:t>
            </w:r>
          </w:p>
        </w:tc>
        <w:tc>
          <w:tcPr>
            <w:tcW w:w="3234" w:type="dxa"/>
          </w:tcPr>
          <w:p w14:paraId="14459DA2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Answer correct with some calculation done.</w:t>
            </w:r>
          </w:p>
          <w:p w14:paraId="4DBD1EE7" w14:textId="77777777" w:rsidR="00F97C8C" w:rsidRPr="00333335" w:rsidRDefault="00F97C8C" w:rsidP="00AB6C64">
            <w:pPr>
              <w:rPr>
                <w:sz w:val="20"/>
              </w:rPr>
            </w:pPr>
            <w:r w:rsidRPr="00333335">
              <w:rPr>
                <w:sz w:val="20"/>
              </w:rPr>
              <w:t>With correct units.</w:t>
            </w:r>
          </w:p>
          <w:p w14:paraId="6B574F98" w14:textId="77777777" w:rsidR="00F97C8C" w:rsidRPr="00333335" w:rsidRDefault="00F97C8C" w:rsidP="00AB6C64">
            <w:pPr>
              <w:rPr>
                <w:sz w:val="20"/>
              </w:rPr>
            </w:pPr>
          </w:p>
        </w:tc>
      </w:tr>
    </w:tbl>
    <w:p w14:paraId="716736EE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5363"/>
        <w:gridCol w:w="3161"/>
        <w:gridCol w:w="3161"/>
        <w:gridCol w:w="3162"/>
      </w:tblGrid>
      <w:tr w:rsidR="00F97C8C" w14:paraId="3C0C63AB" w14:textId="77777777" w:rsidTr="00F97C8C">
        <w:tc>
          <w:tcPr>
            <w:tcW w:w="959" w:type="dxa"/>
          </w:tcPr>
          <w:p w14:paraId="1FB349F0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2010</w:t>
            </w:r>
          </w:p>
        </w:tc>
        <w:tc>
          <w:tcPr>
            <w:tcW w:w="5363" w:type="dxa"/>
          </w:tcPr>
          <w:p w14:paraId="3C28513B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71C1247D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chievement</w:t>
            </w:r>
          </w:p>
        </w:tc>
        <w:tc>
          <w:tcPr>
            <w:tcW w:w="3161" w:type="dxa"/>
          </w:tcPr>
          <w:p w14:paraId="19A1CA5F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6EDD54D5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xcellence</w:t>
            </w:r>
          </w:p>
        </w:tc>
      </w:tr>
      <w:tr w:rsidR="00F97C8C" w14:paraId="44B302EE" w14:textId="77777777" w:rsidTr="00F97C8C">
        <w:tc>
          <w:tcPr>
            <w:tcW w:w="959" w:type="dxa"/>
          </w:tcPr>
          <w:p w14:paraId="42586D5D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</w:p>
        </w:tc>
        <w:tc>
          <w:tcPr>
            <w:tcW w:w="5363" w:type="dxa"/>
          </w:tcPr>
          <w:p w14:paraId="5568653F" w14:textId="77777777" w:rsidR="00F97C8C" w:rsidRPr="002713C6" w:rsidRDefault="00F97C8C" w:rsidP="00F97C8C">
            <w:pPr>
              <w:rPr>
                <w:sz w:val="20"/>
              </w:rPr>
            </w:pPr>
            <w:r w:rsidRPr="002713C6">
              <w:rPr>
                <w:sz w:val="20"/>
              </w:rPr>
              <w:t>Enthalpy change = bonds broken – bonds formed</w:t>
            </w:r>
          </w:p>
          <w:p w14:paraId="21010146" w14:textId="77777777" w:rsidR="00F97C8C" w:rsidRPr="002713C6" w:rsidRDefault="00F97C8C" w:rsidP="00F97C8C">
            <w:pPr>
              <w:rPr>
                <w:sz w:val="20"/>
              </w:rPr>
            </w:pPr>
            <w:r w:rsidRPr="002713C6">
              <w:rPr>
                <w:i/>
                <w:sz w:val="20"/>
              </w:rPr>
              <w:t>x</w:t>
            </w:r>
            <w:r w:rsidRPr="002713C6">
              <w:rPr>
                <w:sz w:val="20"/>
              </w:rPr>
              <w:t xml:space="preserve"> = </w:t>
            </w:r>
            <w:r w:rsidRPr="00DE6C82">
              <w:rPr>
                <w:i/>
                <w:sz w:val="20"/>
              </w:rPr>
              <w:t>E</w:t>
            </w:r>
            <w:r w:rsidRPr="00DE6C82">
              <w:rPr>
                <w:sz w:val="20"/>
                <w:vertAlign w:val="subscript"/>
              </w:rPr>
              <w:t>(O–H)</w:t>
            </w:r>
          </w:p>
          <w:p w14:paraId="3E9A96AC" w14:textId="77777777" w:rsidR="00F97C8C" w:rsidRPr="002713C6" w:rsidRDefault="00F97C8C" w:rsidP="00F97C8C">
            <w:pPr>
              <w:numPr>
                <w:ilvl w:val="0"/>
                <w:numId w:val="1"/>
              </w:numPr>
              <w:tabs>
                <w:tab w:val="left" w:pos="403"/>
                <w:tab w:val="left" w:pos="1608"/>
              </w:tabs>
              <w:ind w:left="360"/>
              <w:rPr>
                <w:sz w:val="20"/>
              </w:rPr>
            </w:pPr>
            <w:r w:rsidRPr="002713C6">
              <w:rPr>
                <w:sz w:val="20"/>
              </w:rPr>
              <w:t>Bonds broken</w:t>
            </w:r>
            <w:r w:rsidRPr="002713C6">
              <w:rPr>
                <w:sz w:val="20"/>
              </w:rPr>
              <w:tab/>
            </w:r>
            <w:r>
              <w:rPr>
                <w:sz w:val="20"/>
              </w:rPr>
              <w:t>= 5(C–H) + 1(C–C) + 1(C–O) + 1(O–H) + 3(O=O)</w:t>
            </w:r>
          </w:p>
          <w:p w14:paraId="4B931FD2" w14:textId="77777777" w:rsidR="00F97C8C" w:rsidRPr="002713C6" w:rsidRDefault="00F97C8C" w:rsidP="00F97C8C">
            <w:pPr>
              <w:tabs>
                <w:tab w:val="left" w:pos="403"/>
                <w:tab w:val="left" w:pos="1608"/>
              </w:tabs>
              <w:rPr>
                <w:sz w:val="20"/>
              </w:rPr>
            </w:pPr>
            <w:r>
              <w:rPr>
                <w:sz w:val="20"/>
              </w:rPr>
              <w:t>(b)</w: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 w:rsidRPr="002713C6">
              <w:rPr>
                <w:sz w:val="20"/>
              </w:rPr>
              <w:t xml:space="preserve">= 5(412) + 348 + 360 + </w:t>
            </w:r>
            <w:r w:rsidRPr="002713C6">
              <w:rPr>
                <w:i/>
                <w:sz w:val="20"/>
              </w:rPr>
              <w:t>x</w:t>
            </w:r>
            <w:r w:rsidRPr="002713C6">
              <w:rPr>
                <w:sz w:val="20"/>
              </w:rPr>
              <w:t xml:space="preserve"> + 3(496)</w:t>
            </w:r>
          </w:p>
          <w:p w14:paraId="6638A53C" w14:textId="77777777" w:rsidR="00F97C8C" w:rsidRPr="003620A3" w:rsidRDefault="00F97C8C" w:rsidP="00F97C8C">
            <w:pPr>
              <w:tabs>
                <w:tab w:val="left" w:pos="403"/>
                <w:tab w:val="left" w:pos="1608"/>
              </w:tabs>
              <w:rPr>
                <w:sz w:val="20"/>
              </w:rPr>
            </w:pPr>
            <w:r>
              <w:rPr>
                <w:sz w:val="20"/>
              </w:rPr>
              <w:t>(c)</w:t>
            </w:r>
            <w:r w:rsidRPr="002713C6">
              <w:rPr>
                <w:sz w:val="20"/>
              </w:rPr>
              <w:tab/>
            </w:r>
            <w:r>
              <w:rPr>
                <w:sz w:val="20"/>
              </w:rPr>
              <w:t xml:space="preserve">Bonds broken </w:t>
            </w:r>
            <w:r w:rsidRPr="002713C6">
              <w:rPr>
                <w:sz w:val="20"/>
              </w:rPr>
              <w:t xml:space="preserve">= 4256 + </w:t>
            </w:r>
            <w:r w:rsidRPr="002713C6">
              <w:rPr>
                <w:i/>
                <w:sz w:val="20"/>
              </w:rPr>
              <w:t>x</w:t>
            </w:r>
            <w:r>
              <w:rPr>
                <w:sz w:val="20"/>
              </w:rPr>
              <w:t xml:space="preserve"> </w:t>
            </w:r>
            <w:r w:rsidRPr="003620A3">
              <w:rPr>
                <w:i/>
                <w:sz w:val="20"/>
              </w:rPr>
              <w:t>(4256)</w:t>
            </w:r>
          </w:p>
          <w:p w14:paraId="2627E8DB" w14:textId="77777777" w:rsidR="00F97C8C" w:rsidRPr="002713C6" w:rsidRDefault="00F97C8C" w:rsidP="00F97C8C">
            <w:pPr>
              <w:tabs>
                <w:tab w:val="left" w:pos="403"/>
                <w:tab w:val="left" w:pos="1608"/>
              </w:tabs>
              <w:rPr>
                <w:sz w:val="20"/>
              </w:rPr>
            </w:pPr>
          </w:p>
          <w:p w14:paraId="641CEF46" w14:textId="77777777" w:rsidR="00F97C8C" w:rsidRDefault="00F97C8C" w:rsidP="00F97C8C">
            <w:pPr>
              <w:numPr>
                <w:ilvl w:val="0"/>
                <w:numId w:val="2"/>
              </w:numPr>
              <w:tabs>
                <w:tab w:val="left" w:pos="403"/>
                <w:tab w:val="left" w:pos="1608"/>
              </w:tabs>
              <w:ind w:left="417" w:hanging="417"/>
              <w:rPr>
                <w:sz w:val="20"/>
              </w:rPr>
            </w:pPr>
            <w:r w:rsidRPr="002713C6">
              <w:rPr>
                <w:sz w:val="20"/>
              </w:rPr>
              <w:t xml:space="preserve">Bonds formed </w:t>
            </w:r>
            <w:r>
              <w:rPr>
                <w:sz w:val="20"/>
              </w:rPr>
              <w:t>= 4(C=O) + 6(O–H)</w:t>
            </w:r>
          </w:p>
          <w:p w14:paraId="451448D7" w14:textId="77777777" w:rsidR="00F97C8C" w:rsidRPr="00F8491C" w:rsidRDefault="00F97C8C" w:rsidP="00F97C8C">
            <w:pPr>
              <w:numPr>
                <w:ilvl w:val="0"/>
                <w:numId w:val="2"/>
              </w:numPr>
              <w:tabs>
                <w:tab w:val="left" w:pos="403"/>
                <w:tab w:val="left" w:pos="1608"/>
              </w:tabs>
              <w:ind w:left="417" w:hanging="417"/>
              <w:rPr>
                <w:sz w:val="20"/>
              </w:rPr>
            </w:pP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 w:rsidRPr="00F8491C">
              <w:rPr>
                <w:sz w:val="20"/>
              </w:rPr>
              <w:t>= 4(743) + 6(</w:t>
            </w:r>
            <w:r w:rsidRPr="00F8491C">
              <w:rPr>
                <w:i/>
                <w:sz w:val="20"/>
              </w:rPr>
              <w:t>x</w:t>
            </w:r>
            <w:r w:rsidRPr="00F8491C">
              <w:rPr>
                <w:sz w:val="20"/>
              </w:rPr>
              <w:t>)</w:t>
            </w:r>
          </w:p>
          <w:p w14:paraId="363B35F9" w14:textId="77777777" w:rsidR="00F97C8C" w:rsidRPr="002713C6" w:rsidRDefault="00F97C8C" w:rsidP="00F97C8C">
            <w:pPr>
              <w:tabs>
                <w:tab w:val="left" w:pos="403"/>
                <w:tab w:val="left" w:pos="1608"/>
              </w:tabs>
              <w:rPr>
                <w:sz w:val="20"/>
                <w:lang w:val="pt-BR"/>
              </w:rPr>
            </w:pPr>
            <w:r>
              <w:rPr>
                <w:sz w:val="20"/>
              </w:rPr>
              <w:t>(c)</w:t>
            </w:r>
            <w:r w:rsidRPr="002713C6">
              <w:rPr>
                <w:sz w:val="20"/>
              </w:rPr>
              <w:tab/>
            </w:r>
            <w:r w:rsidRPr="002713C6">
              <w:rPr>
                <w:sz w:val="20"/>
              </w:rPr>
              <w:tab/>
            </w:r>
            <w:r w:rsidRPr="002713C6">
              <w:rPr>
                <w:sz w:val="20"/>
                <w:lang w:val="pt-BR"/>
              </w:rPr>
              <w:t>= 2972 + 6(</w:t>
            </w:r>
            <w:r w:rsidRPr="002713C6">
              <w:rPr>
                <w:i/>
                <w:sz w:val="20"/>
                <w:lang w:val="pt-BR"/>
              </w:rPr>
              <w:t>x</w:t>
            </w:r>
            <w:r w:rsidRPr="002713C6">
              <w:rPr>
                <w:sz w:val="20"/>
                <w:lang w:val="pt-BR"/>
              </w:rPr>
              <w:t>)</w:t>
            </w:r>
            <w:r>
              <w:rPr>
                <w:sz w:val="20"/>
                <w:lang w:val="pt-BR"/>
              </w:rPr>
              <w:t xml:space="preserve"> </w:t>
            </w:r>
            <w:r w:rsidRPr="003620A3">
              <w:rPr>
                <w:i/>
                <w:sz w:val="20"/>
                <w:lang w:val="pt-BR"/>
              </w:rPr>
              <w:t>(2972 + 5x)</w:t>
            </w:r>
          </w:p>
          <w:p w14:paraId="18927171" w14:textId="77777777" w:rsidR="00F97C8C" w:rsidRPr="002713C6" w:rsidRDefault="00F97C8C" w:rsidP="00F97C8C">
            <w:pPr>
              <w:rPr>
                <w:sz w:val="20"/>
                <w:lang w:val="pt-BR"/>
              </w:rPr>
            </w:pPr>
          </w:p>
          <w:p w14:paraId="4516C9AD" w14:textId="77777777" w:rsidR="00F97C8C" w:rsidRPr="002713C6" w:rsidRDefault="00F97C8C" w:rsidP="00F97C8C">
            <w:pPr>
              <w:tabs>
                <w:tab w:val="left" w:pos="403"/>
              </w:tabs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(d)</w:t>
            </w:r>
            <w:r>
              <w:rPr>
                <w:sz w:val="20"/>
                <w:lang w:val="pt-BR"/>
              </w:rPr>
              <w:tab/>
            </w:r>
            <w:r w:rsidRPr="002713C6">
              <w:rPr>
                <w:sz w:val="20"/>
                <w:lang w:val="pt-BR"/>
              </w:rPr>
              <w:t xml:space="preserve">–1379 = (4256 + </w:t>
            </w:r>
            <w:r w:rsidRPr="002713C6">
              <w:rPr>
                <w:i/>
                <w:sz w:val="20"/>
                <w:lang w:val="pt-BR"/>
              </w:rPr>
              <w:t>x</w:t>
            </w:r>
            <w:r w:rsidRPr="002713C6">
              <w:rPr>
                <w:sz w:val="20"/>
                <w:lang w:val="pt-BR"/>
              </w:rPr>
              <w:t>) – (2972 + 6(</w:t>
            </w:r>
            <w:r w:rsidRPr="002713C6">
              <w:rPr>
                <w:i/>
                <w:sz w:val="20"/>
                <w:lang w:val="pt-BR"/>
              </w:rPr>
              <w:t>x</w:t>
            </w:r>
            <w:r w:rsidRPr="002713C6">
              <w:rPr>
                <w:sz w:val="20"/>
                <w:lang w:val="pt-BR"/>
              </w:rPr>
              <w:t>))</w:t>
            </w:r>
          </w:p>
          <w:p w14:paraId="1643D295" w14:textId="77777777" w:rsidR="00F97C8C" w:rsidRPr="002713C6" w:rsidRDefault="00F97C8C" w:rsidP="00F97C8C">
            <w:pPr>
              <w:tabs>
                <w:tab w:val="left" w:pos="403"/>
              </w:tabs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(d)</w:t>
            </w:r>
            <w:r>
              <w:rPr>
                <w:sz w:val="20"/>
                <w:lang w:val="pt-BR"/>
              </w:rPr>
              <w:tab/>
            </w:r>
            <w:r w:rsidRPr="002713C6">
              <w:rPr>
                <w:sz w:val="20"/>
                <w:lang w:val="pt-BR"/>
              </w:rPr>
              <w:t>–1379 = 1284 – 5 (</w:t>
            </w:r>
            <w:r w:rsidRPr="002713C6">
              <w:rPr>
                <w:i/>
                <w:sz w:val="20"/>
                <w:lang w:val="pt-BR"/>
              </w:rPr>
              <w:t>x</w:t>
            </w:r>
            <w:r w:rsidRPr="002713C6">
              <w:rPr>
                <w:sz w:val="20"/>
                <w:lang w:val="pt-BR"/>
              </w:rPr>
              <w:t>)</w:t>
            </w:r>
          </w:p>
          <w:p w14:paraId="42F264B6" w14:textId="77777777" w:rsidR="00F97C8C" w:rsidRPr="002713C6" w:rsidRDefault="00F97C8C" w:rsidP="00F97C8C">
            <w:pPr>
              <w:tabs>
                <w:tab w:val="left" w:pos="403"/>
              </w:tabs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(d</w:t>
            </w:r>
            <w:r>
              <w:rPr>
                <w:sz w:val="20"/>
                <w:lang w:val="pt-BR"/>
              </w:rPr>
              <w:tab/>
            </w:r>
            <w:r w:rsidRPr="002713C6">
              <w:rPr>
                <w:sz w:val="20"/>
                <w:lang w:val="pt-BR"/>
              </w:rPr>
              <w:t>–2663 = – 5(</w:t>
            </w:r>
            <w:r w:rsidRPr="002713C6">
              <w:rPr>
                <w:i/>
                <w:sz w:val="20"/>
                <w:lang w:val="pt-BR"/>
              </w:rPr>
              <w:t>x</w:t>
            </w:r>
            <w:r w:rsidRPr="002713C6">
              <w:rPr>
                <w:sz w:val="20"/>
                <w:lang w:val="pt-BR"/>
              </w:rPr>
              <w:t>)</w:t>
            </w:r>
          </w:p>
          <w:p w14:paraId="680E7800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2713C6">
              <w:rPr>
                <w:i/>
                <w:sz w:val="20"/>
                <w:lang w:val="pt-BR"/>
              </w:rPr>
              <w:t>x</w:t>
            </w:r>
            <w:r w:rsidRPr="002713C6">
              <w:rPr>
                <w:sz w:val="20"/>
                <w:lang w:val="pt-BR"/>
              </w:rPr>
              <w:t xml:space="preserve"> (O–H) = </w:t>
            </w:r>
            <w:r w:rsidRPr="003620A3">
              <w:rPr>
                <w:b/>
                <w:sz w:val="20"/>
                <w:lang w:val="pt-BR"/>
              </w:rPr>
              <w:t>533 kJ mol</w:t>
            </w:r>
            <w:r w:rsidRPr="003620A3">
              <w:rPr>
                <w:b/>
                <w:sz w:val="20"/>
                <w:vertAlign w:val="superscript"/>
                <w:lang w:val="pt-BR"/>
              </w:rPr>
              <w:t>–1</w:t>
            </w:r>
            <w:r w:rsidRPr="003620A3">
              <w:rPr>
                <w:b/>
                <w:sz w:val="20"/>
                <w:lang w:val="pt-BR"/>
              </w:rPr>
              <w:t xml:space="preserve"> </w:t>
            </w:r>
            <w:r w:rsidRPr="00C153F9">
              <w:rPr>
                <w:sz w:val="20"/>
                <w:lang w:val="pt-BR"/>
              </w:rPr>
              <w:t>OR</w:t>
            </w:r>
            <w:r w:rsidRPr="003620A3">
              <w:rPr>
                <w:b/>
                <w:sz w:val="20"/>
                <w:lang w:val="pt-BR"/>
              </w:rPr>
              <w:t xml:space="preserve"> 532.6 kJ mol</w:t>
            </w:r>
            <w:r w:rsidRPr="003620A3">
              <w:rPr>
                <w:b/>
                <w:sz w:val="20"/>
                <w:vertAlign w:val="superscript"/>
                <w:lang w:val="pt-BR"/>
              </w:rPr>
              <w:t>–1</w:t>
            </w:r>
          </w:p>
        </w:tc>
        <w:tc>
          <w:tcPr>
            <w:tcW w:w="3161" w:type="dxa"/>
          </w:tcPr>
          <w:p w14:paraId="0E1E88B2" w14:textId="77777777" w:rsidR="00F97C8C" w:rsidRDefault="00F97C8C" w:rsidP="00F97C8C">
            <w:pPr>
              <w:rPr>
                <w:sz w:val="20"/>
                <w:lang w:val="pt-BR"/>
              </w:rPr>
            </w:pPr>
            <w:r w:rsidRPr="002713C6">
              <w:rPr>
                <w:sz w:val="20"/>
                <w:lang w:val="pt-BR"/>
              </w:rPr>
              <w:t>Correct method. (Shows understanding of relationship between enthalpy and bond-making and breaking.)</w:t>
            </w:r>
          </w:p>
          <w:p w14:paraId="446ECF55" w14:textId="77777777" w:rsidR="00F97C8C" w:rsidRDefault="00F97C8C" w:rsidP="00F97C8C">
            <w:pPr>
              <w:rPr>
                <w:sz w:val="20"/>
                <w:lang w:val="pt-BR"/>
              </w:rPr>
            </w:pPr>
          </w:p>
          <w:p w14:paraId="6A14D255" w14:textId="77777777" w:rsidR="00F97C8C" w:rsidRDefault="00F97C8C" w:rsidP="00F97C8C">
            <w:pPr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Ie, equation</w:t>
            </w:r>
          </w:p>
          <w:p w14:paraId="3BD5FAA5" w14:textId="77777777" w:rsidR="00F97C8C" w:rsidRDefault="00F97C8C" w:rsidP="00F97C8C">
            <w:pPr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OR</w:t>
            </w:r>
          </w:p>
          <w:p w14:paraId="1AFD57C5" w14:textId="77777777" w:rsidR="00F97C8C" w:rsidRDefault="00F97C8C" w:rsidP="00F97C8C">
            <w:pPr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(a) OR (b)</w:t>
            </w:r>
          </w:p>
          <w:p w14:paraId="041CF384" w14:textId="77777777" w:rsidR="00F97C8C" w:rsidRDefault="00F97C8C" w:rsidP="00F97C8C">
            <w:pPr>
              <w:rPr>
                <w:sz w:val="20"/>
                <w:lang w:val="pt-BR"/>
              </w:rPr>
            </w:pPr>
          </w:p>
          <w:p w14:paraId="65B6C559" w14:textId="77777777" w:rsidR="00F97C8C" w:rsidRDefault="00F97C8C" w:rsidP="00F97C8C">
            <w:pPr>
              <w:rPr>
                <w:sz w:val="20"/>
                <w:lang w:val="pt-BR"/>
              </w:rPr>
            </w:pPr>
          </w:p>
          <w:p w14:paraId="2FBDE297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sz w:val="20"/>
                <w:lang w:val="pt-BR"/>
              </w:rPr>
              <w:t>(Calculation of the bonds broken and bonds formed may have ONE omission, eg miss out a C–C bond.).</w:t>
            </w:r>
          </w:p>
        </w:tc>
        <w:tc>
          <w:tcPr>
            <w:tcW w:w="3161" w:type="dxa"/>
          </w:tcPr>
          <w:p w14:paraId="22AA8CFB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Correct answer with no working</w:t>
            </w:r>
            <w:r>
              <w:rPr>
                <w:sz w:val="20"/>
              </w:rPr>
              <w:t>.</w:t>
            </w:r>
          </w:p>
          <w:p w14:paraId="03EF2FA9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OR</w:t>
            </w:r>
          </w:p>
          <w:p w14:paraId="0A041BE6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Correct method with minor number transcription error</w:t>
            </w:r>
            <w:r>
              <w:rPr>
                <w:sz w:val="20"/>
              </w:rPr>
              <w:t>.</w:t>
            </w:r>
          </w:p>
          <w:p w14:paraId="5AAEEE31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OR</w:t>
            </w:r>
          </w:p>
          <w:p w14:paraId="03F4AB04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Correct answer with wrong sign</w:t>
            </w:r>
            <w:r>
              <w:rPr>
                <w:sz w:val="20"/>
              </w:rPr>
              <w:t>.</w:t>
            </w:r>
          </w:p>
          <w:p w14:paraId="5C516A6E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OR</w:t>
            </w:r>
          </w:p>
          <w:p w14:paraId="3A6CDDB8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Correct answer with wrong / no unit</w:t>
            </w:r>
            <w:r>
              <w:rPr>
                <w:sz w:val="20"/>
              </w:rPr>
              <w:t>.</w:t>
            </w:r>
          </w:p>
          <w:p w14:paraId="7D82BAED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OR</w:t>
            </w:r>
          </w:p>
          <w:p w14:paraId="1B4A0332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Both (c) statements correct</w:t>
            </w:r>
            <w:r>
              <w:rPr>
                <w:sz w:val="20"/>
              </w:rPr>
              <w:t>.</w:t>
            </w:r>
          </w:p>
          <w:p w14:paraId="01695AA0" w14:textId="77777777" w:rsidR="00F97C8C" w:rsidRPr="00110F65" w:rsidRDefault="00F97C8C" w:rsidP="00F97C8C">
            <w:pPr>
              <w:rPr>
                <w:sz w:val="20"/>
              </w:rPr>
            </w:pPr>
            <w:r w:rsidRPr="00110F65">
              <w:rPr>
                <w:sz w:val="20"/>
              </w:rPr>
              <w:t>OR</w:t>
            </w:r>
          </w:p>
          <w:p w14:paraId="41C66E36" w14:textId="77777777" w:rsidR="00F97C8C" w:rsidRDefault="00F97C8C" w:rsidP="00F97C8C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 w:rsidRPr="00110F65">
              <w:rPr>
                <w:sz w:val="20"/>
              </w:rPr>
              <w:t>One (d) correct</w:t>
            </w:r>
            <w:r>
              <w:rPr>
                <w:sz w:val="20"/>
              </w:rPr>
              <w:t>.</w:t>
            </w:r>
          </w:p>
        </w:tc>
        <w:tc>
          <w:tcPr>
            <w:tcW w:w="3162" w:type="dxa"/>
          </w:tcPr>
          <w:p w14:paraId="747EEF66" w14:textId="77777777" w:rsidR="00F97C8C" w:rsidRDefault="00F97C8C" w:rsidP="00D81A73">
            <w:pPr>
              <w:tabs>
                <w:tab w:val="left" w:pos="0"/>
                <w:tab w:val="left" w:pos="567"/>
                <w:tab w:val="left" w:leader="underscore" w:pos="8640"/>
              </w:tabs>
              <w:spacing w:after="60"/>
              <w:rPr>
                <w:b/>
                <w:sz w:val="20"/>
                <w:szCs w:val="20"/>
              </w:rPr>
            </w:pPr>
            <w:r>
              <w:rPr>
                <w:sz w:val="20"/>
              </w:rPr>
              <w:t>Correct answer with working and correct unit.</w:t>
            </w:r>
          </w:p>
        </w:tc>
      </w:tr>
    </w:tbl>
    <w:p w14:paraId="22844D70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3" w:type="dxa"/>
          <w:bottom w:w="113" w:type="dxa"/>
        </w:tblCellMar>
        <w:tblLook w:val="01E0" w:firstRow="1" w:lastRow="1" w:firstColumn="1" w:lastColumn="1" w:noHBand="0" w:noVBand="0"/>
      </w:tblPr>
      <w:tblGrid>
        <w:gridCol w:w="1527"/>
        <w:gridCol w:w="5848"/>
        <w:gridCol w:w="2956"/>
        <w:gridCol w:w="2690"/>
        <w:gridCol w:w="2785"/>
      </w:tblGrid>
      <w:tr w:rsidR="00467DEE" w:rsidRPr="001979B2" w14:paraId="55BC4CF7" w14:textId="77777777" w:rsidTr="00AB6C64">
        <w:tc>
          <w:tcPr>
            <w:tcW w:w="483" w:type="pct"/>
          </w:tcPr>
          <w:p w14:paraId="489B8785" w14:textId="77777777" w:rsidR="00467DEE" w:rsidRPr="001979B2" w:rsidRDefault="00467DEE" w:rsidP="00AB6C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cs="Arial"/>
                <w:b/>
                <w:bCs/>
                <w:sz w:val="20"/>
                <w:szCs w:val="20"/>
              </w:rPr>
              <w:t>2009</w:t>
            </w:r>
          </w:p>
        </w:tc>
        <w:tc>
          <w:tcPr>
            <w:tcW w:w="1850" w:type="pct"/>
          </w:tcPr>
          <w:p w14:paraId="11AADE3F" w14:textId="77777777" w:rsidR="00467DEE" w:rsidRPr="001979B2" w:rsidRDefault="00467DEE" w:rsidP="00AB6C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979B2">
              <w:rPr>
                <w:rFonts w:cs="Arial"/>
                <w:b/>
                <w:bCs/>
                <w:sz w:val="20"/>
                <w:szCs w:val="20"/>
              </w:rPr>
              <w:t>Evidence</w:t>
            </w:r>
          </w:p>
        </w:tc>
        <w:tc>
          <w:tcPr>
            <w:tcW w:w="935" w:type="pct"/>
          </w:tcPr>
          <w:p w14:paraId="631CE410" w14:textId="77777777" w:rsidR="00467DEE" w:rsidRPr="001979B2" w:rsidRDefault="00467DEE" w:rsidP="00AB6C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979B2">
              <w:rPr>
                <w:rFonts w:cs="Arial"/>
                <w:b/>
                <w:bCs/>
                <w:sz w:val="20"/>
                <w:szCs w:val="20"/>
              </w:rPr>
              <w:t>Achievement</w:t>
            </w:r>
          </w:p>
        </w:tc>
        <w:tc>
          <w:tcPr>
            <w:tcW w:w="851" w:type="pct"/>
          </w:tcPr>
          <w:p w14:paraId="66661719" w14:textId="77777777" w:rsidR="00467DEE" w:rsidRPr="001979B2" w:rsidRDefault="00467DEE" w:rsidP="00AB6C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979B2">
              <w:rPr>
                <w:rFonts w:cs="Arial"/>
                <w:b/>
                <w:bCs/>
                <w:sz w:val="20"/>
                <w:szCs w:val="20"/>
              </w:rPr>
              <w:t>Achievement with Merit</w:t>
            </w:r>
          </w:p>
        </w:tc>
        <w:tc>
          <w:tcPr>
            <w:tcW w:w="881" w:type="pct"/>
          </w:tcPr>
          <w:p w14:paraId="7590F963" w14:textId="77777777" w:rsidR="00467DEE" w:rsidRPr="001979B2" w:rsidRDefault="00467DEE" w:rsidP="00AB6C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979B2">
              <w:rPr>
                <w:rFonts w:cs="Arial"/>
                <w:b/>
                <w:bCs/>
                <w:sz w:val="20"/>
                <w:szCs w:val="20"/>
              </w:rPr>
              <w:t>Achievement with Excellence</w:t>
            </w:r>
          </w:p>
        </w:tc>
      </w:tr>
      <w:tr w:rsidR="00467DEE" w:rsidRPr="001979B2" w14:paraId="790F7058" w14:textId="77777777" w:rsidTr="00AB6C64">
        <w:tc>
          <w:tcPr>
            <w:tcW w:w="483" w:type="pct"/>
          </w:tcPr>
          <w:p w14:paraId="33E17F44" w14:textId="77777777" w:rsidR="00467DEE" w:rsidRPr="001979B2" w:rsidRDefault="00467DEE" w:rsidP="00AB6C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50" w:type="pct"/>
          </w:tcPr>
          <w:p w14:paraId="6CDC1DE1" w14:textId="77777777" w:rsidR="00467DEE" w:rsidRPr="001979B2" w:rsidRDefault="00467DEE" w:rsidP="00AB6C64">
            <w:pPr>
              <w:rPr>
                <w:rFonts w:cs="Arial"/>
                <w:sz w:val="20"/>
                <w:szCs w:val="20"/>
              </w:rPr>
            </w:pPr>
            <w:r w:rsidRPr="001979B2">
              <w:rPr>
                <w:rFonts w:cs="Arial"/>
                <w:sz w:val="20"/>
                <w:szCs w:val="20"/>
              </w:rPr>
              <w:t xml:space="preserve">Sum of bond energies broken – sum of bond energies formed </w:t>
            </w:r>
          </w:p>
          <w:p w14:paraId="53733A32" w14:textId="77777777" w:rsidR="00467DEE" w:rsidRDefault="00467DEE" w:rsidP="00AB6C64">
            <w:pPr>
              <w:rPr>
                <w:rFonts w:cs="Arial"/>
                <w:sz w:val="20"/>
                <w:szCs w:val="20"/>
              </w:rPr>
            </w:pPr>
          </w:p>
          <w:p w14:paraId="068C7AF1" w14:textId="77777777" w:rsidR="00467DEE" w:rsidRPr="001979B2" w:rsidRDefault="00467DEE" w:rsidP="00AB6C64">
            <w:pPr>
              <w:rPr>
                <w:rFonts w:cs="Arial"/>
                <w:sz w:val="20"/>
                <w:szCs w:val="20"/>
              </w:rPr>
            </w:pPr>
            <w:r w:rsidRPr="001979B2">
              <w:rPr>
                <w:rFonts w:cs="Arial"/>
                <w:sz w:val="20"/>
                <w:szCs w:val="20"/>
              </w:rPr>
              <w:t xml:space="preserve">= (339 + 391)  –  (431 + 286) </w:t>
            </w:r>
          </w:p>
          <w:p w14:paraId="56551CCE" w14:textId="77777777" w:rsidR="00467DEE" w:rsidRPr="001979B2" w:rsidRDefault="00467DEE" w:rsidP="00AB6C64">
            <w:pPr>
              <w:rPr>
                <w:rFonts w:cs="Arial"/>
                <w:sz w:val="20"/>
                <w:szCs w:val="20"/>
              </w:rPr>
            </w:pPr>
            <w:r w:rsidRPr="001979B2">
              <w:rPr>
                <w:rFonts w:cs="Arial"/>
                <w:sz w:val="20"/>
                <w:szCs w:val="20"/>
              </w:rPr>
              <w:t>= 730 – 717</w:t>
            </w:r>
          </w:p>
          <w:p w14:paraId="1A3EFFF4" w14:textId="77777777" w:rsidR="00467DEE" w:rsidRDefault="00467DEE" w:rsidP="00AB6C64">
            <w:pPr>
              <w:rPr>
                <w:rFonts w:cs="Arial"/>
                <w:sz w:val="20"/>
                <w:szCs w:val="20"/>
                <w:vertAlign w:val="superscript"/>
              </w:rPr>
            </w:pPr>
            <w:r w:rsidRPr="001979B2">
              <w:rPr>
                <w:rFonts w:cs="Arial"/>
                <w:sz w:val="20"/>
                <w:szCs w:val="20"/>
              </w:rPr>
              <w:t>= 13 kJ mol</w:t>
            </w:r>
            <w:r w:rsidRPr="001979B2">
              <w:rPr>
                <w:rFonts w:cs="Arial"/>
                <w:sz w:val="20"/>
                <w:szCs w:val="20"/>
                <w:vertAlign w:val="superscript"/>
              </w:rPr>
              <w:t>–1</w:t>
            </w:r>
          </w:p>
          <w:p w14:paraId="7DEDE371" w14:textId="77777777" w:rsidR="00467DEE" w:rsidRDefault="00467DEE" w:rsidP="00AB6C64">
            <w:pPr>
              <w:rPr>
                <w:rFonts w:cs="Arial"/>
                <w:sz w:val="20"/>
                <w:szCs w:val="20"/>
                <w:vertAlign w:val="superscript"/>
              </w:rPr>
            </w:pPr>
          </w:p>
          <w:p w14:paraId="2A3B61E9" w14:textId="77777777" w:rsidR="00467DEE" w:rsidRDefault="00467DEE" w:rsidP="00AB6C64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OR </w:t>
            </w:r>
          </w:p>
          <w:p w14:paraId="4327E4DC" w14:textId="77777777" w:rsidR="00467DEE" w:rsidRDefault="00467DEE" w:rsidP="00AB6C64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(breaking and forming all bonds)</w:t>
            </w:r>
          </w:p>
          <w:p w14:paraId="6C83B51E" w14:textId="77777777" w:rsidR="00467DEE" w:rsidRDefault="00467DEE" w:rsidP="00AB6C64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= (1242 + 339 + 1173) –  (1242 + 286 + 782 + 431)</w:t>
            </w:r>
          </w:p>
          <w:p w14:paraId="13C84101" w14:textId="77777777" w:rsidR="00467DEE" w:rsidRDefault="00467DEE" w:rsidP="00AB6C64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= 2754 – 2741</w:t>
            </w:r>
          </w:p>
          <w:p w14:paraId="047275A5" w14:textId="77777777" w:rsidR="00467DEE" w:rsidRPr="00AA6B24" w:rsidRDefault="00467DEE" w:rsidP="00AB6C64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= 13 kJ mol</w:t>
            </w:r>
            <w:r w:rsidRPr="00AA6B24">
              <w:rPr>
                <w:rFonts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935" w:type="pct"/>
          </w:tcPr>
          <w:p w14:paraId="3617E9D9" w14:textId="77777777" w:rsidR="00467DEE" w:rsidRPr="00AA6B24" w:rsidRDefault="00467DEE" w:rsidP="00AB6C64">
            <w:pPr>
              <w:pStyle w:val="bullet"/>
              <w:numPr>
                <w:ilvl w:val="0"/>
                <w:numId w:val="0"/>
              </w:numPr>
              <w:rPr>
                <w:rFonts w:ascii="Arial" w:hAnsi="Arial" w:cs="Arial"/>
              </w:rPr>
            </w:pPr>
          </w:p>
          <w:p w14:paraId="4E72F86E" w14:textId="77777777" w:rsidR="00467DEE" w:rsidRPr="00AA6B24" w:rsidRDefault="00467DEE" w:rsidP="00AB6C64">
            <w:pPr>
              <w:pStyle w:val="bullet"/>
              <w:numPr>
                <w:ilvl w:val="0"/>
                <w:numId w:val="0"/>
              </w:numPr>
              <w:rPr>
                <w:rFonts w:ascii="Arial" w:hAnsi="Arial" w:cs="Arial"/>
              </w:rPr>
            </w:pPr>
          </w:p>
          <w:p w14:paraId="2BB1828F" w14:textId="77777777" w:rsidR="00467DEE" w:rsidRDefault="00467DEE" w:rsidP="00AB6C64">
            <w:pPr>
              <w:pStyle w:val="bullet"/>
              <w:numPr>
                <w:ilvl w:val="0"/>
                <w:numId w:val="0"/>
              </w:numPr>
              <w:tabs>
                <w:tab w:val="num" w:pos="170"/>
              </w:tabs>
              <w:ind w:left="170" w:hanging="170"/>
              <w:rPr>
                <w:rFonts w:cs="Arial"/>
              </w:rPr>
            </w:pPr>
            <w:r>
              <w:rPr>
                <w:rFonts w:cs="Arial"/>
              </w:rPr>
              <w:t>Correct values for bonds broken and bonds formed (ignore signs)</w:t>
            </w:r>
          </w:p>
          <w:p w14:paraId="53EA5F52" w14:textId="77777777" w:rsidR="00467DEE" w:rsidRPr="001979B2" w:rsidRDefault="00467DEE" w:rsidP="00AB6C64">
            <w:pPr>
              <w:pStyle w:val="bullet"/>
              <w:numPr>
                <w:ilvl w:val="0"/>
                <w:numId w:val="0"/>
              </w:numPr>
              <w:tabs>
                <w:tab w:val="num" w:pos="170"/>
              </w:tabs>
              <w:ind w:left="170" w:hanging="170"/>
              <w:rPr>
                <w:rFonts w:ascii="Arial" w:hAnsi="Arial" w:cs="Arial"/>
              </w:rPr>
            </w:pPr>
          </w:p>
        </w:tc>
        <w:tc>
          <w:tcPr>
            <w:tcW w:w="851" w:type="pct"/>
          </w:tcPr>
          <w:p w14:paraId="6157AF8B" w14:textId="77777777" w:rsidR="00467DEE" w:rsidRDefault="00467DEE" w:rsidP="00AB6C64">
            <w:pPr>
              <w:pStyle w:val="bullet"/>
              <w:numPr>
                <w:ilvl w:val="0"/>
                <w:numId w:val="0"/>
              </w:numPr>
              <w:rPr>
                <w:rFonts w:cs="Arial"/>
              </w:rPr>
            </w:pPr>
          </w:p>
          <w:p w14:paraId="7BF650C4" w14:textId="77777777" w:rsidR="00467DEE" w:rsidRDefault="00467DEE" w:rsidP="00AB6C64">
            <w:pPr>
              <w:pStyle w:val="bullet"/>
              <w:numPr>
                <w:ilvl w:val="0"/>
                <w:numId w:val="0"/>
              </w:numPr>
              <w:rPr>
                <w:rFonts w:cs="Arial"/>
              </w:rPr>
            </w:pPr>
          </w:p>
          <w:p w14:paraId="33857746" w14:textId="77777777" w:rsidR="00467DEE" w:rsidRPr="001979B2" w:rsidRDefault="00467DEE" w:rsidP="00467DEE">
            <w:pPr>
              <w:pStyle w:val="bullet"/>
              <w:tabs>
                <w:tab w:val="clear" w:pos="0"/>
                <w:tab w:val="num" w:pos="170"/>
                <w:tab w:val="left" w:pos="1800"/>
              </w:tabs>
              <w:ind w:left="170" w:hanging="170"/>
              <w:rPr>
                <w:rFonts w:cs="Arial"/>
              </w:rPr>
            </w:pPr>
            <w:r w:rsidRPr="001979B2">
              <w:rPr>
                <w:rFonts w:cs="Arial"/>
              </w:rPr>
              <w:t xml:space="preserve">Correct answer </w:t>
            </w:r>
          </w:p>
          <w:p w14:paraId="223D8CE0" w14:textId="77777777" w:rsidR="00467DEE" w:rsidRPr="001979B2" w:rsidRDefault="00467DEE" w:rsidP="00AB6C64">
            <w:pPr>
              <w:rPr>
                <w:rFonts w:cs="Arial"/>
                <w:sz w:val="20"/>
                <w:szCs w:val="20"/>
              </w:rPr>
            </w:pPr>
          </w:p>
          <w:p w14:paraId="2E523C0D" w14:textId="77777777" w:rsidR="00467DEE" w:rsidRPr="001979B2" w:rsidRDefault="00467DEE" w:rsidP="00AB6C64">
            <w:pPr>
              <w:pStyle w:val="bullet"/>
              <w:numPr>
                <w:ilvl w:val="0"/>
                <w:numId w:val="0"/>
              </w:numPr>
              <w:rPr>
                <w:rFonts w:ascii="Arial" w:hAnsi="Arial" w:cs="Arial"/>
              </w:rPr>
            </w:pPr>
          </w:p>
        </w:tc>
        <w:tc>
          <w:tcPr>
            <w:tcW w:w="881" w:type="pct"/>
          </w:tcPr>
          <w:p w14:paraId="23D68DED" w14:textId="77777777" w:rsidR="00467DEE" w:rsidRPr="001979B2" w:rsidRDefault="00467DEE" w:rsidP="00AB6C64">
            <w:pPr>
              <w:rPr>
                <w:rFonts w:ascii="Arial" w:hAnsi="Arial" w:cs="Arial"/>
              </w:rPr>
            </w:pPr>
            <w:r w:rsidRPr="001979B2">
              <w:rPr>
                <w:rFonts w:ascii="Arial" w:hAnsi="Arial" w:cs="Arial"/>
              </w:rPr>
              <w:t xml:space="preserve"> </w:t>
            </w:r>
          </w:p>
        </w:tc>
      </w:tr>
    </w:tbl>
    <w:p w14:paraId="6055E976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tbl>
      <w:tblPr>
        <w:tblW w:w="151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13" w:type="dxa"/>
          <w:bottom w:w="113" w:type="dxa"/>
        </w:tblCellMar>
        <w:tblLook w:val="0000" w:firstRow="0" w:lastRow="0" w:firstColumn="0" w:lastColumn="0" w:noHBand="0" w:noVBand="0"/>
      </w:tblPr>
      <w:tblGrid>
        <w:gridCol w:w="1242"/>
        <w:gridCol w:w="6520"/>
        <w:gridCol w:w="2551"/>
        <w:gridCol w:w="2552"/>
        <w:gridCol w:w="2268"/>
      </w:tblGrid>
      <w:tr w:rsidR="00467DEE" w:rsidRPr="000C4A19" w14:paraId="07819C21" w14:textId="77777777" w:rsidTr="00AB6C64">
        <w:trPr>
          <w:cantSplit/>
          <w:trHeight w:val="284"/>
        </w:trPr>
        <w:tc>
          <w:tcPr>
            <w:tcW w:w="1242" w:type="dxa"/>
          </w:tcPr>
          <w:p w14:paraId="5AEA39B2" w14:textId="77777777" w:rsidR="00467DEE" w:rsidRPr="000C4A19" w:rsidRDefault="00467DEE" w:rsidP="00AB6C64">
            <w:pPr>
              <w:jc w:val="center"/>
              <w:rPr>
                <w:rFonts w:ascii="Arial" w:hAnsi="Arial"/>
                <w:sz w:val="20"/>
              </w:rPr>
            </w:pPr>
            <w:r>
              <w:rPr>
                <w:sz w:val="20"/>
              </w:rPr>
              <w:lastRenderedPageBreak/>
              <w:t>2008</w:t>
            </w:r>
          </w:p>
        </w:tc>
        <w:tc>
          <w:tcPr>
            <w:tcW w:w="6520" w:type="dxa"/>
          </w:tcPr>
          <w:p w14:paraId="66B435BB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(</w:t>
            </w:r>
            <w:proofErr w:type="spellStart"/>
            <w:r w:rsidRPr="000C4A19">
              <w:rPr>
                <w:sz w:val="20"/>
              </w:rPr>
              <w:t>i</w:t>
            </w:r>
            <w:proofErr w:type="spellEnd"/>
            <w:r w:rsidRPr="000C4A19">
              <w:rPr>
                <w:sz w:val="20"/>
              </w:rPr>
              <w:t xml:space="preserve">)  The energy required to break a bond </w:t>
            </w:r>
          </w:p>
          <w:p w14:paraId="2A7E3F7F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(ii)</w:t>
            </w:r>
          </w:p>
          <w:p w14:paraId="4856A894" w14:textId="77777777" w:rsidR="00467DEE" w:rsidRPr="000C4A19" w:rsidRDefault="00467DEE" w:rsidP="00AB6C64">
            <w:pPr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 wp14:anchorId="1D73BE0F" wp14:editId="7C4F0E20">
                  <wp:extent cx="3752850" cy="723900"/>
                  <wp:effectExtent l="19050" t="0" r="0" b="0"/>
                  <wp:docPr id="7" name="Picture 7" descr="Me Hyd com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Me Hyd com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8E0D82" w14:textId="77777777" w:rsidR="00467DEE" w:rsidRPr="000C4A19" w:rsidRDefault="00467DEE" w:rsidP="00AB6C64">
            <w:pPr>
              <w:rPr>
                <w:sz w:val="20"/>
              </w:rPr>
            </w:pPr>
          </w:p>
          <w:p w14:paraId="47A9029A" w14:textId="77777777" w:rsidR="00467DEE" w:rsidRPr="000C4A19" w:rsidRDefault="00467DEE" w:rsidP="00AB6C64">
            <w:pPr>
              <w:jc w:val="both"/>
              <w:rPr>
                <w:sz w:val="20"/>
              </w:rPr>
            </w:pPr>
            <w:r w:rsidRPr="000C4A19">
              <w:rPr>
                <w:sz w:val="20"/>
              </w:rPr>
              <w:t>∆</w:t>
            </w:r>
            <w:proofErr w:type="spellStart"/>
            <w:r w:rsidRPr="000C4A19">
              <w:rPr>
                <w:sz w:val="20"/>
                <w:vertAlign w:val="subscript"/>
              </w:rPr>
              <w:t>c</w:t>
            </w:r>
            <w:r w:rsidRPr="000C4A19">
              <w:rPr>
                <w:sz w:val="20"/>
              </w:rPr>
              <w:t>H</w:t>
            </w:r>
            <w:r w:rsidRPr="000C4A19">
              <w:rPr>
                <w:sz w:val="20"/>
                <w:vertAlign w:val="superscript"/>
              </w:rPr>
              <w:t>O</w:t>
            </w:r>
            <w:proofErr w:type="spellEnd"/>
            <w:r w:rsidRPr="000C4A19">
              <w:rPr>
                <w:sz w:val="20"/>
              </w:rPr>
              <w:t xml:space="preserve"> = </w:t>
            </w:r>
            <w:r w:rsidRPr="000C4A19">
              <w:rPr>
                <w:sz w:val="20"/>
              </w:rPr>
              <w:sym w:font="Symbol" w:char="F053"/>
            </w:r>
            <w:r w:rsidRPr="000C4A19">
              <w:rPr>
                <w:sz w:val="20"/>
              </w:rPr>
              <w:t>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 xml:space="preserve">(reactants) – </w:t>
            </w:r>
            <w:r w:rsidRPr="000C4A19">
              <w:rPr>
                <w:sz w:val="20"/>
              </w:rPr>
              <w:sym w:font="Symbol" w:char="F053"/>
            </w:r>
            <w:r w:rsidRPr="000C4A19">
              <w:rPr>
                <w:sz w:val="20"/>
              </w:rPr>
              <w:t>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products)</w:t>
            </w:r>
          </w:p>
          <w:p w14:paraId="39D5A7A3" w14:textId="77777777" w:rsidR="00467DEE" w:rsidRPr="000C4A19" w:rsidRDefault="00467DEE" w:rsidP="00AB6C64">
            <w:pPr>
              <w:jc w:val="both"/>
              <w:rPr>
                <w:sz w:val="20"/>
              </w:rPr>
            </w:pPr>
          </w:p>
          <w:p w14:paraId="548CDBF3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         = 3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N–H) + 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N–N) + 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N–C) + 3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C–H) + 2.5 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O=O)</w:t>
            </w:r>
          </w:p>
          <w:p w14:paraId="3ADEDAE9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               – 2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C=O) – 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N≡N) – 6E</w:t>
            </w:r>
            <w:r w:rsidRPr="000C4A19">
              <w:rPr>
                <w:sz w:val="20"/>
                <w:vertAlign w:val="subscript"/>
              </w:rPr>
              <w:t>B</w:t>
            </w:r>
            <w:r w:rsidRPr="000C4A19">
              <w:rPr>
                <w:sz w:val="20"/>
              </w:rPr>
              <w:t>(O–H)</w:t>
            </w:r>
          </w:p>
          <w:p w14:paraId="1280EA20" w14:textId="77777777" w:rsidR="00467DEE" w:rsidRPr="000C4A19" w:rsidRDefault="00467DEE" w:rsidP="00AB6C64">
            <w:pPr>
              <w:rPr>
                <w:sz w:val="20"/>
              </w:rPr>
            </w:pPr>
          </w:p>
          <w:p w14:paraId="76A27A0E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         = 3×391 + 163 + 286 + 3×414 + 2.5×498</w:t>
            </w:r>
          </w:p>
          <w:p w14:paraId="52316046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               –2×804 – 941 – 6×463</w:t>
            </w:r>
          </w:p>
          <w:p w14:paraId="4B473A91" w14:textId="77777777" w:rsidR="00467DEE" w:rsidRPr="000C4A19" w:rsidRDefault="00467DEE" w:rsidP="00AB6C64">
            <w:pPr>
              <w:rPr>
                <w:sz w:val="20"/>
              </w:rPr>
            </w:pPr>
          </w:p>
          <w:p w14:paraId="069E9E0D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         = – 1218 kJ mol</w:t>
            </w:r>
            <w:r w:rsidRPr="000C4A19">
              <w:rPr>
                <w:sz w:val="20"/>
                <w:vertAlign w:val="superscript"/>
              </w:rPr>
              <w:t>–1</w:t>
            </w:r>
            <w:r w:rsidRPr="000C4A19">
              <w:rPr>
                <w:sz w:val="20"/>
              </w:rPr>
              <w:t xml:space="preserve"> (or heat released = 1218   kJ / kJ mol</w:t>
            </w:r>
            <w:r w:rsidRPr="000C4A19">
              <w:rPr>
                <w:sz w:val="20"/>
                <w:vertAlign w:val="superscript"/>
              </w:rPr>
              <w:t>–1</w:t>
            </w:r>
            <w:r w:rsidRPr="000C4A19">
              <w:rPr>
                <w:sz w:val="20"/>
              </w:rPr>
              <w:t>)</w:t>
            </w:r>
          </w:p>
          <w:p w14:paraId="0E22163E" w14:textId="77777777" w:rsidR="00467DEE" w:rsidRPr="000C4A19" w:rsidRDefault="00467DEE" w:rsidP="00AB6C64">
            <w:pPr>
              <w:rPr>
                <w:sz w:val="20"/>
              </w:rPr>
            </w:pPr>
          </w:p>
          <w:p w14:paraId="4CBC00DE" w14:textId="77777777" w:rsidR="00467DEE" w:rsidRPr="000C4A19" w:rsidRDefault="00467DEE" w:rsidP="00AB6C64">
            <w:pPr>
              <w:pStyle w:val="Heading3"/>
              <w:rPr>
                <w:sz w:val="20"/>
              </w:rPr>
            </w:pPr>
            <w:r w:rsidRPr="000C4A19">
              <w:rPr>
                <w:sz w:val="20"/>
              </w:rPr>
              <w:t>Bonds broken                                         Bonds formed</w:t>
            </w:r>
          </w:p>
          <w:p w14:paraId="637A3544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3N–H      391 × 3   = 1173                      2C=O    804 × 2 = 1608                             N–N       163          = 163                       </w:t>
            </w:r>
            <w:r w:rsidRPr="0065439C">
              <w:rPr>
                <w:position w:val="-4"/>
                <w:sz w:val="20"/>
              </w:rPr>
              <w:object w:dxaOrig="580" w:dyaOrig="220" w14:anchorId="7FDDE9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15pt;height:11.15pt" o:ole="">
                  <v:imagedata r:id="rId12" o:title=""/>
                </v:shape>
                <o:OLEObject Type="Embed" ProgID="Equation.DSMT4" ShapeID="_x0000_i1025" DrawAspect="Content" ObjectID="_1755774151" r:id="rId13"/>
              </w:object>
            </w:r>
            <w:r w:rsidRPr="000C4A19">
              <w:rPr>
                <w:sz w:val="20"/>
              </w:rPr>
              <w:t xml:space="preserve">    941       =  941</w:t>
            </w:r>
          </w:p>
          <w:p w14:paraId="625A4BC4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C–N       286          = 286                        6O–H  463 × 6   = 2778</w:t>
            </w:r>
          </w:p>
          <w:p w14:paraId="3D1984C8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3C–H     414 × 3    = 1242</w:t>
            </w:r>
          </w:p>
          <w:p w14:paraId="1707B9AF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2</w:t>
            </w:r>
            <w:r w:rsidRPr="000C4A19">
              <w:rPr>
                <w:position w:val="-6"/>
                <w:sz w:val="20"/>
              </w:rPr>
              <w:object w:dxaOrig="180" w:dyaOrig="360" w14:anchorId="7F470716">
                <v:shape id="_x0000_i1026" type="#_x0000_t75" style="width:9pt;height:18.45pt" o:ole="">
                  <v:imagedata r:id="rId14" o:title=""/>
                </v:shape>
                <o:OLEObject Type="Embed" ProgID="Equation.DSMT4" ShapeID="_x0000_i1026" DrawAspect="Content" ObjectID="_1755774152" r:id="rId15"/>
              </w:object>
            </w:r>
            <w:r w:rsidRPr="000C4A19">
              <w:rPr>
                <w:sz w:val="20"/>
              </w:rPr>
              <w:t>O=O    498 × 2</w:t>
            </w:r>
            <w:r w:rsidRPr="000C4A19">
              <w:rPr>
                <w:position w:val="-6"/>
                <w:sz w:val="20"/>
              </w:rPr>
              <w:object w:dxaOrig="180" w:dyaOrig="360" w14:anchorId="62E7C98E">
                <v:shape id="_x0000_i1027" type="#_x0000_t75" style="width:9pt;height:18.45pt" o:ole="">
                  <v:imagedata r:id="rId14" o:title=""/>
                </v:shape>
                <o:OLEObject Type="Embed" ProgID="Equation.DSMT4" ShapeID="_x0000_i1027" DrawAspect="Content" ObjectID="_1755774153" r:id="rId16"/>
              </w:object>
            </w:r>
            <w:r w:rsidRPr="000C4A19">
              <w:rPr>
                <w:sz w:val="20"/>
              </w:rPr>
              <w:t xml:space="preserve"> = 1245                          </w:t>
            </w:r>
          </w:p>
          <w:p w14:paraId="1E6B3DED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Adds to                  =  4109                        Adds to           = 5327                   </w:t>
            </w:r>
          </w:p>
        </w:tc>
        <w:tc>
          <w:tcPr>
            <w:tcW w:w="2551" w:type="dxa"/>
            <w:tcMar>
              <w:top w:w="113" w:type="dxa"/>
              <w:bottom w:w="113" w:type="dxa"/>
            </w:tcMar>
          </w:tcPr>
          <w:p w14:paraId="13336E4A" w14:textId="77777777" w:rsidR="00467DEE" w:rsidRPr="000C4A19" w:rsidRDefault="00467DEE" w:rsidP="00AB6C64">
            <w:pPr>
              <w:pStyle w:val="bullet"/>
            </w:pPr>
            <w:r w:rsidRPr="000C4A19">
              <w:t>•</w:t>
            </w:r>
            <w:r w:rsidRPr="000C4A19">
              <w:tab/>
              <w:t>Definition correct</w:t>
            </w:r>
          </w:p>
          <w:p w14:paraId="371AC169" w14:textId="77777777" w:rsidR="00467DEE" w:rsidRPr="000C4A19" w:rsidRDefault="00467DEE" w:rsidP="00AB6C64">
            <w:pPr>
              <w:ind w:left="-43"/>
              <w:rPr>
                <w:sz w:val="20"/>
              </w:rPr>
            </w:pPr>
          </w:p>
          <w:p w14:paraId="187A9949" w14:textId="77777777" w:rsidR="00467DEE" w:rsidRPr="000C4A19" w:rsidRDefault="00467DEE" w:rsidP="00AB6C64">
            <w:pPr>
              <w:rPr>
                <w:sz w:val="20"/>
              </w:rPr>
            </w:pPr>
          </w:p>
          <w:p w14:paraId="32574B94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OR</w:t>
            </w:r>
          </w:p>
          <w:p w14:paraId="59FB403C" w14:textId="77777777" w:rsidR="00467DEE" w:rsidRPr="000C4A19" w:rsidRDefault="00467DEE" w:rsidP="00AB6C64">
            <w:pPr>
              <w:ind w:left="-43"/>
              <w:rPr>
                <w:sz w:val="20"/>
              </w:rPr>
            </w:pPr>
          </w:p>
          <w:p w14:paraId="16DC24FA" w14:textId="77777777" w:rsidR="00467DEE" w:rsidRPr="000C4A19" w:rsidRDefault="00467DEE" w:rsidP="00AB6C64">
            <w:pPr>
              <w:pStyle w:val="bullet"/>
            </w:pPr>
            <w:r w:rsidRPr="000C4A19">
              <w:t>•</w:t>
            </w:r>
            <w:r w:rsidRPr="000C4A19">
              <w:tab/>
              <w:t>Value for either bonds broken (4109)  or bonds formed  (5327).</w:t>
            </w:r>
          </w:p>
          <w:p w14:paraId="168342DF" w14:textId="77777777" w:rsidR="00467DEE" w:rsidRPr="000C4A19" w:rsidRDefault="00467DEE" w:rsidP="00AB6C64">
            <w:pPr>
              <w:rPr>
                <w:sz w:val="20"/>
              </w:rPr>
            </w:pPr>
          </w:p>
          <w:p w14:paraId="44A91364" w14:textId="77777777" w:rsidR="00467DEE" w:rsidRPr="000C4A19" w:rsidRDefault="00467DEE" w:rsidP="00AB6C64">
            <w:pPr>
              <w:rPr>
                <w:rFonts w:ascii="Arial" w:hAnsi="Arial"/>
                <w:sz w:val="20"/>
              </w:rPr>
            </w:pPr>
          </w:p>
        </w:tc>
        <w:tc>
          <w:tcPr>
            <w:tcW w:w="2552" w:type="dxa"/>
            <w:tcMar>
              <w:top w:w="113" w:type="dxa"/>
              <w:bottom w:w="113" w:type="dxa"/>
            </w:tcMar>
          </w:tcPr>
          <w:p w14:paraId="2559CDE1" w14:textId="77777777" w:rsidR="00467DEE" w:rsidRPr="000C4A19" w:rsidRDefault="00467DEE" w:rsidP="00AB6C64">
            <w:pPr>
              <w:pStyle w:val="bullet"/>
            </w:pPr>
            <w:r w:rsidRPr="000C4A19">
              <w:t>•</w:t>
            </w:r>
            <w:r w:rsidRPr="000C4A19">
              <w:tab/>
              <w:t>Definition correct</w:t>
            </w:r>
          </w:p>
          <w:p w14:paraId="013BEF75" w14:textId="77777777" w:rsidR="00467DEE" w:rsidRPr="000C4A19" w:rsidRDefault="00467DEE" w:rsidP="00AB6C64">
            <w:pPr>
              <w:rPr>
                <w:sz w:val="20"/>
              </w:rPr>
            </w:pPr>
          </w:p>
          <w:p w14:paraId="735E1040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AND</w:t>
            </w:r>
          </w:p>
          <w:p w14:paraId="7AA262A8" w14:textId="77777777" w:rsidR="00467DEE" w:rsidRPr="000C4A19" w:rsidRDefault="00467DEE" w:rsidP="00AB6C64">
            <w:pPr>
              <w:rPr>
                <w:sz w:val="20"/>
              </w:rPr>
            </w:pPr>
          </w:p>
          <w:p w14:paraId="42AFB2B4" w14:textId="77777777" w:rsidR="00467DEE" w:rsidRPr="000C4A19" w:rsidRDefault="00467DEE" w:rsidP="00AB6C64">
            <w:pPr>
              <w:ind w:left="-42"/>
              <w:rPr>
                <w:sz w:val="20"/>
              </w:rPr>
            </w:pPr>
            <w:r w:rsidRPr="000C4A19">
              <w:rPr>
                <w:sz w:val="20"/>
              </w:rPr>
              <w:t>Value of energy released = 1218</w:t>
            </w:r>
          </w:p>
          <w:p w14:paraId="69677DFA" w14:textId="77777777" w:rsidR="00467DEE" w:rsidRPr="000C4A19" w:rsidRDefault="00467DEE" w:rsidP="00AB6C64">
            <w:pPr>
              <w:ind w:left="-42"/>
              <w:rPr>
                <w:sz w:val="20"/>
              </w:rPr>
            </w:pPr>
            <w:r w:rsidRPr="000C4A19">
              <w:rPr>
                <w:sz w:val="20"/>
              </w:rPr>
              <w:t>(ignore sign and units)</w:t>
            </w:r>
          </w:p>
        </w:tc>
        <w:tc>
          <w:tcPr>
            <w:tcW w:w="2268" w:type="dxa"/>
            <w:tcMar>
              <w:top w:w="113" w:type="dxa"/>
              <w:bottom w:w="113" w:type="dxa"/>
            </w:tcMar>
          </w:tcPr>
          <w:p w14:paraId="4258D0D0" w14:textId="77777777" w:rsidR="00467DEE" w:rsidRPr="000C4A19" w:rsidRDefault="00467DEE" w:rsidP="00AB6C64">
            <w:pPr>
              <w:ind w:left="-42"/>
              <w:rPr>
                <w:sz w:val="20"/>
              </w:rPr>
            </w:pPr>
            <w:r w:rsidRPr="000C4A19">
              <w:rPr>
                <w:sz w:val="20"/>
              </w:rPr>
              <w:t xml:space="preserve">•    Definition correct </w:t>
            </w:r>
          </w:p>
          <w:p w14:paraId="644F921A" w14:textId="77777777" w:rsidR="00467DEE" w:rsidRPr="000C4A19" w:rsidRDefault="00467DEE" w:rsidP="00AB6C64">
            <w:pPr>
              <w:ind w:left="-42"/>
              <w:rPr>
                <w:sz w:val="20"/>
              </w:rPr>
            </w:pPr>
          </w:p>
          <w:p w14:paraId="5BA4E7C7" w14:textId="77777777" w:rsidR="00467DEE" w:rsidRPr="000C4A19" w:rsidRDefault="00467DEE" w:rsidP="00AB6C64">
            <w:pPr>
              <w:ind w:left="-42"/>
              <w:rPr>
                <w:sz w:val="20"/>
              </w:rPr>
            </w:pPr>
            <w:r w:rsidRPr="000C4A19">
              <w:rPr>
                <w:sz w:val="20"/>
              </w:rPr>
              <w:t xml:space="preserve">AND </w:t>
            </w:r>
          </w:p>
          <w:p w14:paraId="605CB28E" w14:textId="77777777" w:rsidR="00467DEE" w:rsidRPr="000C4A19" w:rsidRDefault="00467DEE" w:rsidP="00AB6C64">
            <w:pPr>
              <w:ind w:left="-42"/>
              <w:rPr>
                <w:sz w:val="20"/>
              </w:rPr>
            </w:pPr>
          </w:p>
          <w:p w14:paraId="5F3AD5B0" w14:textId="77777777" w:rsidR="00467DEE" w:rsidRPr="000C4A19" w:rsidRDefault="00467DEE" w:rsidP="00AB6C64">
            <w:pPr>
              <w:ind w:left="-42"/>
              <w:rPr>
                <w:sz w:val="20"/>
              </w:rPr>
            </w:pPr>
            <w:r w:rsidRPr="000C4A19">
              <w:rPr>
                <w:sz w:val="20"/>
              </w:rPr>
              <w:t>•    calculation correct</w:t>
            </w:r>
          </w:p>
          <w:p w14:paraId="6F24B48D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    i.e. either </w:t>
            </w:r>
          </w:p>
          <w:p w14:paraId="6E2F6979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∆</w:t>
            </w:r>
            <w:proofErr w:type="spellStart"/>
            <w:r w:rsidRPr="000C4A19">
              <w:rPr>
                <w:sz w:val="20"/>
                <w:vertAlign w:val="subscript"/>
              </w:rPr>
              <w:t>c</w:t>
            </w:r>
            <w:r w:rsidRPr="000C4A19">
              <w:rPr>
                <w:sz w:val="20"/>
              </w:rPr>
              <w:t>H</w:t>
            </w:r>
            <w:proofErr w:type="spellEnd"/>
            <w:r w:rsidRPr="000C4A19">
              <w:rPr>
                <w:sz w:val="20"/>
              </w:rPr>
              <w:t xml:space="preserve">° </w:t>
            </w:r>
          </w:p>
          <w:p w14:paraId="2BEE48A9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= – 1218 kJ mol</w:t>
            </w:r>
            <w:r w:rsidRPr="000C4A19">
              <w:rPr>
                <w:sz w:val="20"/>
                <w:vertAlign w:val="superscript"/>
              </w:rPr>
              <w:t>–1</w:t>
            </w:r>
            <w:r w:rsidRPr="000C4A19">
              <w:rPr>
                <w:sz w:val="20"/>
              </w:rPr>
              <w:t xml:space="preserve"> </w:t>
            </w:r>
          </w:p>
          <w:p w14:paraId="6F663F0D" w14:textId="77777777" w:rsidR="00467DEE" w:rsidRPr="000C4A19" w:rsidRDefault="00467DEE" w:rsidP="00AB6C64">
            <w:pPr>
              <w:rPr>
                <w:sz w:val="20"/>
              </w:rPr>
            </w:pPr>
          </w:p>
          <w:p w14:paraId="408DD6C0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OR </w:t>
            </w:r>
          </w:p>
          <w:p w14:paraId="1C745580" w14:textId="77777777" w:rsidR="00467DEE" w:rsidRPr="000C4A19" w:rsidRDefault="00467DEE" w:rsidP="00AB6C64">
            <w:pPr>
              <w:rPr>
                <w:sz w:val="20"/>
              </w:rPr>
            </w:pPr>
          </w:p>
          <w:p w14:paraId="3600C97F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 xml:space="preserve">heat released </w:t>
            </w:r>
          </w:p>
          <w:p w14:paraId="573ED73D" w14:textId="77777777" w:rsidR="00467DEE" w:rsidRPr="000C4A19" w:rsidRDefault="00467DEE" w:rsidP="00AB6C64">
            <w:pPr>
              <w:rPr>
                <w:sz w:val="20"/>
              </w:rPr>
            </w:pPr>
            <w:r w:rsidRPr="000C4A19">
              <w:rPr>
                <w:sz w:val="20"/>
              </w:rPr>
              <w:t>= 1218 kJ / kJ mol</w:t>
            </w:r>
            <w:r w:rsidRPr="000C4A19">
              <w:rPr>
                <w:sz w:val="20"/>
                <w:vertAlign w:val="superscript"/>
              </w:rPr>
              <w:t>–1</w:t>
            </w:r>
          </w:p>
          <w:p w14:paraId="20D431A7" w14:textId="77777777" w:rsidR="00467DEE" w:rsidRPr="000C4A19" w:rsidRDefault="00467DEE" w:rsidP="00AB6C64">
            <w:pPr>
              <w:rPr>
                <w:rFonts w:ascii="Arial" w:hAnsi="Arial"/>
                <w:sz w:val="20"/>
              </w:rPr>
            </w:pPr>
          </w:p>
        </w:tc>
      </w:tr>
    </w:tbl>
    <w:p w14:paraId="124F43E8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5ECCB50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68408018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D7F163A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5F846C0F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7632761B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8E9D0EA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D005217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6059EEDB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752D31BB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61D9BB88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78FC401F" w14:textId="77777777" w:rsidR="00467DEE" w:rsidRDefault="00467DEE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034DECD" w14:textId="77777777" w:rsidR="00F97C8C" w:rsidRDefault="00F97C8C" w:rsidP="00D81A73">
      <w:pPr>
        <w:tabs>
          <w:tab w:val="left" w:pos="0"/>
          <w:tab w:val="left" w:pos="567"/>
          <w:tab w:val="left" w:leader="underscore" w:pos="8640"/>
        </w:tabs>
        <w:spacing w:after="60"/>
        <w:rPr>
          <w:b/>
          <w:sz w:val="20"/>
          <w:szCs w:val="20"/>
        </w:rPr>
      </w:pPr>
    </w:p>
    <w:p w14:paraId="07540391" w14:textId="21804ACF" w:rsidR="00A5456F" w:rsidRDefault="00A5456F" w:rsidP="00A5456F">
      <w:pPr>
        <w:pStyle w:val="Heading3"/>
        <w:jc w:val="right"/>
        <w:rPr>
          <w:b w:val="0"/>
          <w:sz w:val="20"/>
        </w:rPr>
      </w:pPr>
      <w:r w:rsidRPr="0029081A">
        <w:rPr>
          <w:b w:val="0"/>
          <w:sz w:val="20"/>
        </w:rPr>
        <w:t xml:space="preserve">© </w:t>
      </w:r>
      <w:r w:rsidR="00F24CBE">
        <w:rPr>
          <w:b w:val="0"/>
          <w:sz w:val="20"/>
        </w:rPr>
        <w:t xml:space="preserve"> </w:t>
      </w:r>
      <w:hyperlink r:id="rId17" w:history="1">
        <w:r w:rsidR="00F24CBE" w:rsidRPr="00EE525E">
          <w:rPr>
            <w:rStyle w:val="Hyperlink"/>
            <w:b w:val="0"/>
            <w:sz w:val="20"/>
          </w:rPr>
          <w:t>https://www.chemical-minds.com</w:t>
        </w:r>
      </w:hyperlink>
    </w:p>
    <w:p w14:paraId="3D1981C8" w14:textId="77777777" w:rsidR="00A5456F" w:rsidRPr="00D81A73" w:rsidRDefault="00A5456F" w:rsidP="00D81A73">
      <w:pPr>
        <w:jc w:val="right"/>
        <w:rPr>
          <w:sz w:val="20"/>
          <w:szCs w:val="20"/>
        </w:rPr>
      </w:pPr>
      <w:r w:rsidRPr="00094F0C">
        <w:rPr>
          <w:sz w:val="20"/>
          <w:szCs w:val="20"/>
        </w:rPr>
        <w:t>NCEA questions and answers reproduced with permission from NZQA</w:t>
      </w:r>
      <w:r w:rsidRPr="00094F0C">
        <w:rPr>
          <w:sz w:val="20"/>
          <w:szCs w:val="20"/>
        </w:rPr>
        <w:softHyphen/>
      </w:r>
    </w:p>
    <w:sectPr w:rsidR="00A5456F" w:rsidRPr="00D81A73" w:rsidSect="00794874">
      <w:pgSz w:w="16838" w:h="11906" w:orient="landscape"/>
      <w:pgMar w:top="737" w:right="624" w:bottom="737" w:left="62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83" w:usb1="08070000" w:usb2="00000010" w:usb3="00000000" w:csb0="00020009" w:csb1="00000000"/>
  </w:font>
  <w:font w:name="TimesNewRomanPS-Bold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D33B7"/>
    <w:multiLevelType w:val="hybridMultilevel"/>
    <w:tmpl w:val="152EC6CA"/>
    <w:lvl w:ilvl="0" w:tplc="D6AACAEE">
      <w:start w:val="1"/>
      <w:numFmt w:val="bullet"/>
      <w:pStyle w:val="bulletedtext"/>
      <w:lvlText w:val="•"/>
      <w:lvlJc w:val="left"/>
      <w:pPr>
        <w:tabs>
          <w:tab w:val="num" w:pos="1020"/>
        </w:tabs>
        <w:ind w:left="1020" w:hanging="17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D2094F"/>
    <w:multiLevelType w:val="hybridMultilevel"/>
    <w:tmpl w:val="FD8ED92E"/>
    <w:lvl w:ilvl="0" w:tplc="D0020C1C">
      <w:start w:val="1"/>
      <w:numFmt w:val="bullet"/>
      <w:pStyle w:val="bullet"/>
      <w:lvlText w:val="•"/>
      <w:lvlJc w:val="left"/>
      <w:pPr>
        <w:tabs>
          <w:tab w:val="num" w:pos="0"/>
        </w:tabs>
        <w:ind w:left="-170" w:firstLine="170"/>
      </w:pPr>
      <w:rPr>
        <w:rFonts w:ascii="Times New Roman" w:hAnsi="Times New Roman" w:hint="default"/>
        <w:color w:val="auto"/>
        <w:sz w:val="20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auto"/>
        <w:sz w:val="20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1478C5"/>
    <w:multiLevelType w:val="hybridMultilevel"/>
    <w:tmpl w:val="F0185BF2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1F2285"/>
    <w:multiLevelType w:val="hybridMultilevel"/>
    <w:tmpl w:val="EE2231A4"/>
    <w:lvl w:ilvl="0" w:tplc="AB2ADD6A">
      <w:start w:val="1"/>
      <w:numFmt w:val="bullet"/>
      <w:pStyle w:val="textbullet"/>
      <w:lvlText w:val="•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1837A9"/>
    <w:multiLevelType w:val="hybridMultilevel"/>
    <w:tmpl w:val="541C2556"/>
    <w:lvl w:ilvl="0" w:tplc="27264D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5043C6"/>
    <w:multiLevelType w:val="hybridMultilevel"/>
    <w:tmpl w:val="6C38297E"/>
    <w:lvl w:ilvl="0" w:tplc="7A6279A0">
      <w:start w:val="1"/>
      <w:numFmt w:val="lowerRoman"/>
      <w:pStyle w:val="Textnumberedi"/>
      <w:lvlText w:val="(%1)"/>
      <w:lvlJc w:val="left"/>
      <w:pPr>
        <w:tabs>
          <w:tab w:val="num" w:pos="369"/>
        </w:tabs>
        <w:ind w:left="369" w:hanging="369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z w:val="20"/>
        <w:effect w:val="none"/>
        <w:vertAlign w:val="baseline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" w:hAnsi="Courier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" w:hAnsi="Courier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" w:hAnsi="Courier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8121E44"/>
    <w:multiLevelType w:val="hybridMultilevel"/>
    <w:tmpl w:val="1FE05C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720932"/>
    <w:multiLevelType w:val="hybridMultilevel"/>
    <w:tmpl w:val="9BA6C1B0"/>
    <w:lvl w:ilvl="0" w:tplc="B77A0B02">
      <w:start w:val="1"/>
      <w:numFmt w:val="bullet"/>
      <w:pStyle w:val="TextBulleted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  <w:b w:val="0"/>
        <w:i w:val="0"/>
        <w:sz w:val="2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" w:hAnsi="Courier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" w:hAnsi="Courier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" w:hAnsi="Courier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C048B3"/>
    <w:multiLevelType w:val="hybridMultilevel"/>
    <w:tmpl w:val="1E168F90"/>
    <w:lvl w:ilvl="0" w:tplc="11B256FA">
      <w:start w:val="1"/>
      <w:numFmt w:val="lowerLetter"/>
      <w:lvlText w:val="(%1)"/>
      <w:lvlJc w:val="left"/>
      <w:pPr>
        <w:ind w:left="39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110" w:hanging="360"/>
      </w:pPr>
    </w:lvl>
    <w:lvl w:ilvl="2" w:tplc="1409001B" w:tentative="1">
      <w:start w:val="1"/>
      <w:numFmt w:val="lowerRoman"/>
      <w:lvlText w:val="%3."/>
      <w:lvlJc w:val="right"/>
      <w:pPr>
        <w:ind w:left="1830" w:hanging="180"/>
      </w:pPr>
    </w:lvl>
    <w:lvl w:ilvl="3" w:tplc="1409000F" w:tentative="1">
      <w:start w:val="1"/>
      <w:numFmt w:val="decimal"/>
      <w:lvlText w:val="%4."/>
      <w:lvlJc w:val="left"/>
      <w:pPr>
        <w:ind w:left="2550" w:hanging="360"/>
      </w:pPr>
    </w:lvl>
    <w:lvl w:ilvl="4" w:tplc="14090019" w:tentative="1">
      <w:start w:val="1"/>
      <w:numFmt w:val="lowerLetter"/>
      <w:lvlText w:val="%5."/>
      <w:lvlJc w:val="left"/>
      <w:pPr>
        <w:ind w:left="3270" w:hanging="360"/>
      </w:pPr>
    </w:lvl>
    <w:lvl w:ilvl="5" w:tplc="1409001B" w:tentative="1">
      <w:start w:val="1"/>
      <w:numFmt w:val="lowerRoman"/>
      <w:lvlText w:val="%6."/>
      <w:lvlJc w:val="right"/>
      <w:pPr>
        <w:ind w:left="3990" w:hanging="180"/>
      </w:pPr>
    </w:lvl>
    <w:lvl w:ilvl="6" w:tplc="1409000F" w:tentative="1">
      <w:start w:val="1"/>
      <w:numFmt w:val="decimal"/>
      <w:lvlText w:val="%7."/>
      <w:lvlJc w:val="left"/>
      <w:pPr>
        <w:ind w:left="4710" w:hanging="360"/>
      </w:pPr>
    </w:lvl>
    <w:lvl w:ilvl="7" w:tplc="14090019" w:tentative="1">
      <w:start w:val="1"/>
      <w:numFmt w:val="lowerLetter"/>
      <w:lvlText w:val="%8."/>
      <w:lvlJc w:val="left"/>
      <w:pPr>
        <w:ind w:left="5430" w:hanging="360"/>
      </w:pPr>
    </w:lvl>
    <w:lvl w:ilvl="8" w:tplc="1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9" w15:restartNumberingAfterBreak="0">
    <w:nsid w:val="663D0744"/>
    <w:multiLevelType w:val="hybridMultilevel"/>
    <w:tmpl w:val="6B703128"/>
    <w:lvl w:ilvl="0" w:tplc="BEB22C36">
      <w:start w:val="1"/>
      <w:numFmt w:val="bullet"/>
      <w:lvlText w:val="•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56346168">
    <w:abstractNumId w:val="8"/>
  </w:num>
  <w:num w:numId="2" w16cid:durableId="1164976831">
    <w:abstractNumId w:val="4"/>
  </w:num>
  <w:num w:numId="3" w16cid:durableId="1221482634">
    <w:abstractNumId w:val="6"/>
  </w:num>
  <w:num w:numId="4" w16cid:durableId="1559703763">
    <w:abstractNumId w:val="3"/>
  </w:num>
  <w:num w:numId="5" w16cid:durableId="361437182">
    <w:abstractNumId w:val="9"/>
  </w:num>
  <w:num w:numId="6" w16cid:durableId="941062750">
    <w:abstractNumId w:val="5"/>
  </w:num>
  <w:num w:numId="7" w16cid:durableId="1576621456">
    <w:abstractNumId w:val="0"/>
  </w:num>
  <w:num w:numId="8" w16cid:durableId="1004356866">
    <w:abstractNumId w:val="7"/>
  </w:num>
  <w:num w:numId="9" w16cid:durableId="88235086">
    <w:abstractNumId w:val="2"/>
  </w:num>
  <w:num w:numId="10" w16cid:durableId="144233975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6E7B"/>
    <w:rsid w:val="000054C4"/>
    <w:rsid w:val="0003279B"/>
    <w:rsid w:val="000A4FCB"/>
    <w:rsid w:val="001E7800"/>
    <w:rsid w:val="001F3090"/>
    <w:rsid w:val="002F0140"/>
    <w:rsid w:val="00467DEE"/>
    <w:rsid w:val="0048583B"/>
    <w:rsid w:val="005077DB"/>
    <w:rsid w:val="00567117"/>
    <w:rsid w:val="00702BA4"/>
    <w:rsid w:val="00794874"/>
    <w:rsid w:val="007B1BC6"/>
    <w:rsid w:val="009C5A8D"/>
    <w:rsid w:val="009F50FE"/>
    <w:rsid w:val="00A5456F"/>
    <w:rsid w:val="00A83F44"/>
    <w:rsid w:val="00A840FC"/>
    <w:rsid w:val="00B16F13"/>
    <w:rsid w:val="00B26E7B"/>
    <w:rsid w:val="00C22A75"/>
    <w:rsid w:val="00D81A73"/>
    <w:rsid w:val="00E444CD"/>
    <w:rsid w:val="00F24CBE"/>
    <w:rsid w:val="00F452A4"/>
    <w:rsid w:val="00F97C8C"/>
    <w:rsid w:val="00FF4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FE04E7"/>
  <w15:docId w15:val="{265089FC-847B-4B86-8AE5-EE79543CA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NZ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3090"/>
  </w:style>
  <w:style w:type="paragraph" w:styleId="Heading3">
    <w:name w:val="heading 3"/>
    <w:basedOn w:val="Normal"/>
    <w:next w:val="Normal"/>
    <w:link w:val="Heading3Char"/>
    <w:uiPriority w:val="9"/>
    <w:qFormat/>
    <w:rsid w:val="000A4FCB"/>
    <w:pPr>
      <w:keepNext/>
      <w:outlineLvl w:val="2"/>
    </w:pPr>
    <w:rPr>
      <w:rFonts w:eastAsia="Times"/>
      <w:b/>
      <w:szCs w:val="20"/>
      <w:lang w:val="en-AU"/>
    </w:rPr>
  </w:style>
  <w:style w:type="paragraph" w:styleId="Heading4">
    <w:name w:val="heading 4"/>
    <w:basedOn w:val="Normal"/>
    <w:link w:val="Heading4Char"/>
    <w:uiPriority w:val="9"/>
    <w:qFormat/>
    <w:rsid w:val="00A5456F"/>
    <w:pPr>
      <w:spacing w:before="100" w:beforeAutospacing="1" w:after="100" w:afterAutospacing="1"/>
      <w:outlineLvl w:val="3"/>
    </w:pPr>
    <w:rPr>
      <w:rFonts w:eastAsia="Times New Roman"/>
      <w:b/>
      <w:bCs/>
      <w:lang w:eastAsia="en-N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rsid w:val="00B26E7B"/>
    <w:pPr>
      <w:framePr w:hSpace="180" w:wrap="around" w:vAnchor="text" w:hAnchor="text" w:y="1"/>
      <w:tabs>
        <w:tab w:val="left" w:pos="1701"/>
      </w:tabs>
      <w:suppressOverlap/>
      <w:jc w:val="both"/>
    </w:pPr>
    <w:rPr>
      <w:rFonts w:eastAsia="Times New Roman"/>
      <w:sz w:val="20"/>
      <w:szCs w:val="20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rsid w:val="000A4FCB"/>
    <w:rPr>
      <w:rFonts w:eastAsia="Times"/>
      <w:b/>
      <w:szCs w:val="20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4F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FCB"/>
    <w:rPr>
      <w:rFonts w:ascii="Tahoma" w:hAnsi="Tahoma" w:cs="Tahoma"/>
      <w:sz w:val="16"/>
      <w:szCs w:val="16"/>
    </w:rPr>
  </w:style>
  <w:style w:type="paragraph" w:customStyle="1" w:styleId="tabletext">
    <w:name w:val="table text"/>
    <w:basedOn w:val="BalloonText"/>
    <w:rsid w:val="0048583B"/>
    <w:pPr>
      <w:tabs>
        <w:tab w:val="left" w:pos="7797"/>
      </w:tabs>
    </w:pPr>
    <w:rPr>
      <w:rFonts w:ascii="Times" w:eastAsia="Times New Roman" w:hAnsi="Times" w:cs="Times New Roman"/>
      <w:sz w:val="20"/>
      <w:szCs w:val="20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8583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8583B"/>
  </w:style>
  <w:style w:type="character" w:customStyle="1" w:styleId="Heading4Char">
    <w:name w:val="Heading 4 Char"/>
    <w:basedOn w:val="DefaultParagraphFont"/>
    <w:link w:val="Heading4"/>
    <w:uiPriority w:val="9"/>
    <w:rsid w:val="00A5456F"/>
    <w:rPr>
      <w:rFonts w:eastAsia="Times New Roman"/>
      <w:b/>
      <w:bCs/>
      <w:lang w:eastAsia="en-NZ"/>
    </w:rPr>
  </w:style>
  <w:style w:type="character" w:styleId="Hyperlink">
    <w:name w:val="Hyperlink"/>
    <w:basedOn w:val="DefaultParagraphFont"/>
    <w:uiPriority w:val="99"/>
    <w:unhideWhenUsed/>
    <w:rsid w:val="00A5456F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D81A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0">
    <w:name w:val="text"/>
    <w:basedOn w:val="Normal"/>
    <w:qFormat/>
    <w:rsid w:val="00794874"/>
    <w:pPr>
      <w:widowControl w:val="0"/>
      <w:autoSpaceDE w:val="0"/>
      <w:autoSpaceDN w:val="0"/>
      <w:adjustRightInd w:val="0"/>
      <w:spacing w:after="60"/>
    </w:pPr>
    <w:rPr>
      <w:rFonts w:eastAsia="Times New Roman" w:cs="Arial"/>
      <w:sz w:val="20"/>
      <w:szCs w:val="20"/>
      <w:lang w:val="en-GB" w:eastAsia="en-NZ"/>
    </w:rPr>
  </w:style>
  <w:style w:type="paragraph" w:styleId="NormalWeb">
    <w:name w:val="Normal (Web)"/>
    <w:basedOn w:val="Normal"/>
    <w:uiPriority w:val="99"/>
    <w:rsid w:val="00794874"/>
    <w:pPr>
      <w:spacing w:before="100" w:beforeAutospacing="1" w:after="100" w:afterAutospacing="1"/>
    </w:pPr>
    <w:rPr>
      <w:rFonts w:eastAsia="Times New Roman"/>
      <w:lang w:val="en-GB" w:eastAsia="en-GB"/>
    </w:rPr>
  </w:style>
  <w:style w:type="paragraph" w:customStyle="1" w:styleId="textbullet">
    <w:name w:val="text bullet"/>
    <w:basedOn w:val="Normal"/>
    <w:qFormat/>
    <w:rsid w:val="00794874"/>
    <w:pPr>
      <w:widowControl w:val="0"/>
      <w:numPr>
        <w:numId w:val="4"/>
      </w:numPr>
      <w:autoSpaceDE w:val="0"/>
      <w:autoSpaceDN w:val="0"/>
      <w:spacing w:after="60"/>
    </w:pPr>
    <w:rPr>
      <w:rFonts w:eastAsia="Times New Roman"/>
      <w:sz w:val="20"/>
      <w:szCs w:val="20"/>
      <w:lang w:val="en-AU"/>
    </w:rPr>
  </w:style>
  <w:style w:type="paragraph" w:customStyle="1" w:styleId="Textnumberedi">
    <w:name w:val="*Text numbered (i)"/>
    <w:basedOn w:val="Normal"/>
    <w:rsid w:val="00794874"/>
    <w:pPr>
      <w:numPr>
        <w:numId w:val="6"/>
      </w:numPr>
      <w:autoSpaceDE w:val="0"/>
      <w:autoSpaceDN w:val="0"/>
      <w:spacing w:before="60" w:after="60"/>
    </w:pPr>
    <w:rPr>
      <w:rFonts w:ascii="Arial" w:eastAsia="Times New Roman" w:hAnsi="Arial"/>
      <w:sz w:val="20"/>
      <w:lang w:val="en-US"/>
    </w:rPr>
  </w:style>
  <w:style w:type="paragraph" w:customStyle="1" w:styleId="TextNormal">
    <w:name w:val="*Text Normal"/>
    <w:rsid w:val="00794874"/>
    <w:pPr>
      <w:keepNext/>
      <w:keepLines/>
      <w:autoSpaceDE w:val="0"/>
      <w:autoSpaceDN w:val="0"/>
      <w:adjustRightInd w:val="0"/>
      <w:spacing w:before="60" w:after="60"/>
    </w:pPr>
    <w:rPr>
      <w:rFonts w:ascii="Arial" w:eastAsia="Times New Roman" w:hAnsi="Arial" w:cs="Arial"/>
      <w:bCs/>
      <w:szCs w:val="22"/>
      <w:lang w:val="en-GB" w:eastAsia="en-NZ"/>
    </w:rPr>
  </w:style>
  <w:style w:type="paragraph" w:customStyle="1" w:styleId="TextCentred">
    <w:name w:val="*Text Centred"/>
    <w:rsid w:val="00794874"/>
    <w:pPr>
      <w:spacing w:before="60" w:after="60"/>
      <w:jc w:val="center"/>
    </w:pPr>
    <w:rPr>
      <w:rFonts w:ascii="Arial" w:eastAsia="Times New Roman" w:hAnsi="Arial" w:cs="Arial"/>
    </w:rPr>
  </w:style>
  <w:style w:type="paragraph" w:customStyle="1" w:styleId="bulletedtext">
    <w:name w:val="bulleted text"/>
    <w:basedOn w:val="Normal"/>
    <w:link w:val="bulletedtextChar"/>
    <w:qFormat/>
    <w:rsid w:val="00794874"/>
    <w:pPr>
      <w:numPr>
        <w:numId w:val="7"/>
      </w:numPr>
      <w:tabs>
        <w:tab w:val="left" w:pos="170"/>
      </w:tabs>
      <w:suppressAutoHyphens/>
      <w:autoSpaceDE w:val="0"/>
      <w:autoSpaceDN w:val="0"/>
      <w:spacing w:after="60"/>
      <w:ind w:left="170"/>
    </w:pPr>
    <w:rPr>
      <w:rFonts w:eastAsia="Times New Roman"/>
      <w:sz w:val="20"/>
      <w:szCs w:val="22"/>
      <w:lang w:val="en-AU" w:eastAsia="x-none"/>
    </w:rPr>
  </w:style>
  <w:style w:type="character" w:customStyle="1" w:styleId="bulletedtextChar">
    <w:name w:val="bulleted text Char"/>
    <w:link w:val="bulletedtext"/>
    <w:rsid w:val="00794874"/>
    <w:rPr>
      <w:rFonts w:eastAsia="Times New Roman"/>
      <w:sz w:val="20"/>
      <w:szCs w:val="22"/>
      <w:lang w:val="en-AU" w:eastAsia="x-none"/>
    </w:rPr>
  </w:style>
  <w:style w:type="paragraph" w:customStyle="1" w:styleId="TextBulleted">
    <w:name w:val="*Text Bulleted"/>
    <w:basedOn w:val="Normal"/>
    <w:link w:val="TextBulletedChar"/>
    <w:rsid w:val="00F24CBE"/>
    <w:pPr>
      <w:numPr>
        <w:numId w:val="8"/>
      </w:numPr>
      <w:tabs>
        <w:tab w:val="left" w:pos="170"/>
      </w:tabs>
      <w:autoSpaceDE w:val="0"/>
      <w:autoSpaceDN w:val="0"/>
      <w:spacing w:before="60" w:after="60"/>
    </w:pPr>
    <w:rPr>
      <w:rFonts w:ascii="Arial" w:eastAsia="Times New Roman" w:hAnsi="Arial"/>
      <w:sz w:val="20"/>
      <w:szCs w:val="22"/>
      <w:lang w:val="en-AU" w:eastAsia="x-none"/>
    </w:rPr>
  </w:style>
  <w:style w:type="character" w:customStyle="1" w:styleId="TextBulletedChar">
    <w:name w:val="*Text Bulleted Char"/>
    <w:link w:val="TextBulleted"/>
    <w:rsid w:val="00F24CBE"/>
    <w:rPr>
      <w:rFonts w:ascii="Arial" w:eastAsia="Times New Roman" w:hAnsi="Arial"/>
      <w:sz w:val="20"/>
      <w:szCs w:val="22"/>
      <w:lang w:val="en-AU" w:eastAsia="x-none"/>
    </w:rPr>
  </w:style>
  <w:style w:type="paragraph" w:customStyle="1" w:styleId="bullet">
    <w:name w:val="bullet"/>
    <w:basedOn w:val="Normal"/>
    <w:rsid w:val="00F97C8C"/>
    <w:pPr>
      <w:numPr>
        <w:numId w:val="10"/>
      </w:numPr>
    </w:pPr>
    <w:rPr>
      <w:rFonts w:eastAsia="Times New Roman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hyperlink" Target="https://www.chemical-minds.com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10" Type="http://schemas.openxmlformats.org/officeDocument/2006/relationships/image" Target="media/image6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8</Pages>
  <Words>1149</Words>
  <Characters>655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7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McMahon, Michele</cp:lastModifiedBy>
  <cp:revision>8</cp:revision>
  <dcterms:created xsi:type="dcterms:W3CDTF">2014-04-26T01:29:00Z</dcterms:created>
  <dcterms:modified xsi:type="dcterms:W3CDTF">2023-09-09T02:16:00Z</dcterms:modified>
</cp:coreProperties>
</file>